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32A326" w14:textId="339D142D" w:rsidR="008663A5" w:rsidRPr="00DB4EB5" w:rsidRDefault="0057025D" w:rsidP="00FA4A5F">
      <w:pPr>
        <w:jc w:val="center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FRAC</w:t>
      </w:r>
      <w:r w:rsidR="00B23DE5">
        <w:rPr>
          <w:b/>
          <w:sz w:val="28"/>
          <w:szCs w:val="28"/>
        </w:rPr>
        <w:t xml:space="preserve">CIONES </w:t>
      </w:r>
      <w:r>
        <w:rPr>
          <w:b/>
          <w:sz w:val="28"/>
          <w:szCs w:val="28"/>
        </w:rPr>
        <w:t xml:space="preserve"> 2º</w:t>
      </w:r>
      <w:proofErr w:type="gramEnd"/>
      <w:r>
        <w:rPr>
          <w:b/>
          <w:sz w:val="28"/>
          <w:szCs w:val="28"/>
        </w:rPr>
        <w:t xml:space="preserve"> ESO</w:t>
      </w:r>
    </w:p>
    <w:p w14:paraId="23A9B3CF" w14:textId="77777777" w:rsidR="00225F21" w:rsidRPr="00331265" w:rsidRDefault="00225F21" w:rsidP="000B510E">
      <w:pPr>
        <w:pStyle w:val="Prrafodelista"/>
        <w:autoSpaceDE w:val="0"/>
        <w:autoSpaceDN w:val="0"/>
        <w:adjustRightInd w:val="0"/>
        <w:ind w:left="340"/>
        <w:jc w:val="both"/>
        <w:rPr>
          <w:b/>
        </w:rPr>
      </w:pPr>
    </w:p>
    <w:p w14:paraId="4063DF38" w14:textId="77777777" w:rsidR="00031C22" w:rsidRDefault="00031C22" w:rsidP="00031C22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szCs w:val="22"/>
          <w:lang w:val="en-US"/>
        </w:rPr>
      </w:pPr>
    </w:p>
    <w:p w14:paraId="09F60759" w14:textId="625BA1F7" w:rsidR="00504961" w:rsidRDefault="00483C59" w:rsidP="00AE558E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  <w:rPr>
          <w:szCs w:val="22"/>
        </w:rPr>
      </w:pPr>
      <w:r w:rsidRPr="00483C59">
        <w:rPr>
          <w:szCs w:val="22"/>
        </w:rPr>
        <w:t>Calcula las incógnitas para conseguir fracciones equivalentes</w:t>
      </w:r>
      <w:r>
        <w:rPr>
          <w:szCs w:val="22"/>
        </w:rPr>
        <w:t>.</w:t>
      </w:r>
    </w:p>
    <w:p w14:paraId="62A59BA8" w14:textId="77777777" w:rsidR="00483C59" w:rsidRPr="002A470F" w:rsidRDefault="00483C59" w:rsidP="00483C59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sz w:val="16"/>
          <w:szCs w:val="14"/>
        </w:rPr>
      </w:pPr>
    </w:p>
    <w:p w14:paraId="3E849449" w14:textId="1C047823" w:rsidR="00504961" w:rsidRPr="001E676D" w:rsidRDefault="00504961" w:rsidP="00504961">
      <w:pPr>
        <w:numPr>
          <w:ilvl w:val="1"/>
          <w:numId w:val="1"/>
        </w:numPr>
        <w:autoSpaceDE w:val="0"/>
        <w:autoSpaceDN w:val="0"/>
        <w:adjustRightInd w:val="0"/>
        <w:spacing w:after="120"/>
        <w:jc w:val="both"/>
        <w:rPr>
          <w:szCs w:val="22"/>
        </w:rPr>
      </w:pPr>
      <w:r w:rsidRPr="00483C59">
        <w:rPr>
          <w:sz w:val="22"/>
          <w:szCs w:val="22"/>
        </w:rPr>
        <w:t xml:space="preserve">   </w:t>
      </w:r>
      <w:r w:rsidR="00007CA2" w:rsidRPr="007F667F">
        <w:rPr>
          <w:position w:val="-30"/>
          <w:sz w:val="22"/>
          <w:szCs w:val="22"/>
        </w:rPr>
        <w:object w:dxaOrig="1160" w:dyaOrig="680" w14:anchorId="40B0C2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75pt;height:33.75pt" o:ole="">
            <v:imagedata r:id="rId5" o:title=""/>
          </v:shape>
          <o:OLEObject Type="Embed" ProgID="Equation.DSMT4" ShapeID="_x0000_i1026" DrawAspect="Content" ObjectID="_1814805302" r:id="rId6"/>
        </w:object>
      </w:r>
      <w:r>
        <w:rPr>
          <w:szCs w:val="22"/>
        </w:rPr>
        <w:t xml:space="preserve">      b)</w:t>
      </w:r>
      <w:r w:rsidRPr="00ED732F">
        <w:rPr>
          <w:szCs w:val="22"/>
        </w:rPr>
        <w:t xml:space="preserve">  </w:t>
      </w:r>
      <w:r w:rsidR="00584CC7" w:rsidRPr="00584CC7">
        <w:rPr>
          <w:position w:val="-24"/>
          <w:sz w:val="22"/>
          <w:szCs w:val="22"/>
        </w:rPr>
        <w:object w:dxaOrig="800" w:dyaOrig="620" w14:anchorId="582DC474">
          <v:shape id="_x0000_i1027" type="#_x0000_t75" style="width:39.75pt;height:30.75pt" o:ole="">
            <v:imagedata r:id="rId7" o:title=""/>
          </v:shape>
          <o:OLEObject Type="Embed" ProgID="Equation.DSMT4" ShapeID="_x0000_i1027" DrawAspect="Content" ObjectID="_1814805303" r:id="rId8"/>
        </w:object>
      </w:r>
      <w:r w:rsidR="00007CA2">
        <w:rPr>
          <w:sz w:val="22"/>
          <w:szCs w:val="22"/>
        </w:rPr>
        <w:t xml:space="preserve">  </w:t>
      </w:r>
      <w:r w:rsidR="00584CC7">
        <w:rPr>
          <w:sz w:val="22"/>
          <w:szCs w:val="22"/>
        </w:rPr>
        <w:t xml:space="preserve">      </w:t>
      </w:r>
      <w:r w:rsidR="00007CA2" w:rsidRPr="00007CA2">
        <w:t>c)</w:t>
      </w:r>
      <w:r w:rsidR="00007CA2">
        <w:rPr>
          <w:sz w:val="22"/>
          <w:szCs w:val="22"/>
        </w:rPr>
        <w:t xml:space="preserve"> </w:t>
      </w:r>
      <w:r w:rsidR="00007CA2" w:rsidRPr="007F667F">
        <w:rPr>
          <w:position w:val="-30"/>
          <w:sz w:val="22"/>
          <w:szCs w:val="22"/>
        </w:rPr>
        <w:object w:dxaOrig="2120" w:dyaOrig="680" w14:anchorId="7EE78B4F">
          <v:shape id="_x0000_i1028" type="#_x0000_t75" style="width:105.75pt;height:33.75pt" o:ole="">
            <v:imagedata r:id="rId9" o:title=""/>
          </v:shape>
          <o:OLEObject Type="Embed" ProgID="Equation.3" ShapeID="_x0000_i1028" DrawAspect="Content" ObjectID="_1814805304" r:id="rId10"/>
        </w:object>
      </w:r>
      <w:r w:rsidR="00584CC7">
        <w:rPr>
          <w:sz w:val="22"/>
          <w:szCs w:val="22"/>
        </w:rPr>
        <w:t xml:space="preserve">       </w:t>
      </w:r>
      <w:r w:rsidR="00007CA2" w:rsidRPr="00007CA2">
        <w:t>d)</w:t>
      </w:r>
      <w:r w:rsidR="00007CA2">
        <w:rPr>
          <w:sz w:val="22"/>
          <w:szCs w:val="22"/>
        </w:rPr>
        <w:t xml:space="preserve"> </w:t>
      </w:r>
      <w:r w:rsidR="00007CA2" w:rsidRPr="007F667F">
        <w:rPr>
          <w:position w:val="-30"/>
          <w:sz w:val="22"/>
          <w:szCs w:val="22"/>
        </w:rPr>
        <w:object w:dxaOrig="2100" w:dyaOrig="680" w14:anchorId="3F98F5E8">
          <v:shape id="_x0000_i1029" type="#_x0000_t75" style="width:105pt;height:33.75pt" o:ole="">
            <v:imagedata r:id="rId11" o:title=""/>
          </v:shape>
          <o:OLEObject Type="Embed" ProgID="Equation.3" ShapeID="_x0000_i1029" DrawAspect="Content" ObjectID="_1814805305" r:id="rId12"/>
        </w:object>
      </w:r>
    </w:p>
    <w:p w14:paraId="5740DAB6" w14:textId="065167DB" w:rsidR="001E676D" w:rsidRPr="001E676D" w:rsidRDefault="001E676D" w:rsidP="001E676D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  <w:rPr>
          <w:szCs w:val="22"/>
        </w:rPr>
      </w:pPr>
      <w:r w:rsidRPr="001E676D">
        <w:rPr>
          <w:szCs w:val="22"/>
        </w:rPr>
        <w:t>Realiza las siguientes sumas de fracciones. Simplifica el resultado final si es posible</w:t>
      </w:r>
      <w:r>
        <w:rPr>
          <w:szCs w:val="22"/>
        </w:rPr>
        <w:t>.</w:t>
      </w:r>
    </w:p>
    <w:p w14:paraId="6E135207" w14:textId="56108965" w:rsidR="001E676D" w:rsidRPr="001E676D" w:rsidRDefault="001E676D" w:rsidP="002A56D4">
      <w:pPr>
        <w:numPr>
          <w:ilvl w:val="1"/>
          <w:numId w:val="1"/>
        </w:numPr>
        <w:autoSpaceDE w:val="0"/>
        <w:autoSpaceDN w:val="0"/>
        <w:adjustRightInd w:val="0"/>
        <w:spacing w:after="120"/>
        <w:rPr>
          <w:szCs w:val="22"/>
        </w:rPr>
      </w:pPr>
      <w:r w:rsidRPr="002A56D4">
        <w:rPr>
          <w:position w:val="-24"/>
          <w:sz w:val="22"/>
          <w:szCs w:val="22"/>
        </w:rPr>
        <w:object w:dxaOrig="1040" w:dyaOrig="620" w14:anchorId="5A0CD32F">
          <v:shape id="_x0000_i1030" type="#_x0000_t75" style="width:51.75pt;height:30.75pt" o:ole="">
            <v:imagedata r:id="rId13" o:title=""/>
          </v:shape>
          <o:OLEObject Type="Embed" ProgID="Equation.DSMT4" ShapeID="_x0000_i1030" DrawAspect="Content" ObjectID="_1814805306" r:id="rId14"/>
        </w:object>
      </w:r>
      <w:r>
        <w:rPr>
          <w:szCs w:val="22"/>
        </w:rPr>
        <w:t xml:space="preserve">   b)</w:t>
      </w:r>
      <w:r w:rsidRPr="00ED732F">
        <w:rPr>
          <w:szCs w:val="22"/>
        </w:rPr>
        <w:t xml:space="preserve"> </w:t>
      </w:r>
      <w:r w:rsidRPr="001E676D">
        <w:rPr>
          <w:position w:val="-24"/>
          <w:sz w:val="22"/>
          <w:szCs w:val="22"/>
        </w:rPr>
        <w:object w:dxaOrig="1140" w:dyaOrig="620" w14:anchorId="1E211C90">
          <v:shape id="_x0000_i1031" type="#_x0000_t75" style="width:57pt;height:30.75pt" o:ole="">
            <v:imagedata r:id="rId15" o:title=""/>
          </v:shape>
          <o:OLEObject Type="Embed" ProgID="Equation.DSMT4" ShapeID="_x0000_i1031" DrawAspect="Content" ObjectID="_1814805307" r:id="rId16"/>
        </w:object>
      </w:r>
      <w:r>
        <w:rPr>
          <w:sz w:val="22"/>
          <w:szCs w:val="22"/>
        </w:rPr>
        <w:t xml:space="preserve">  </w:t>
      </w:r>
      <w:r w:rsidRPr="00007CA2">
        <w:t>c)</w:t>
      </w:r>
      <w:r>
        <w:rPr>
          <w:sz w:val="22"/>
          <w:szCs w:val="22"/>
        </w:rPr>
        <w:t xml:space="preserve"> </w:t>
      </w:r>
      <w:r w:rsidRPr="001E676D">
        <w:rPr>
          <w:position w:val="-24"/>
          <w:sz w:val="22"/>
          <w:szCs w:val="22"/>
        </w:rPr>
        <w:object w:dxaOrig="1340" w:dyaOrig="620" w14:anchorId="53B3A308">
          <v:shape id="_x0000_i1032" type="#_x0000_t75" style="width:66.75pt;height:30.75pt" o:ole="">
            <v:imagedata r:id="rId17" o:title=""/>
          </v:shape>
          <o:OLEObject Type="Embed" ProgID="Equation.DSMT4" ShapeID="_x0000_i1032" DrawAspect="Content" ObjectID="_1814805308" r:id="rId18"/>
        </w:object>
      </w:r>
      <w:r>
        <w:rPr>
          <w:sz w:val="22"/>
          <w:szCs w:val="22"/>
        </w:rPr>
        <w:t xml:space="preserve">  </w:t>
      </w:r>
      <w:r w:rsidRPr="00007CA2">
        <w:t>d)</w:t>
      </w:r>
      <w:r>
        <w:rPr>
          <w:sz w:val="22"/>
          <w:szCs w:val="22"/>
        </w:rPr>
        <w:t xml:space="preserve"> </w:t>
      </w:r>
      <w:r w:rsidR="00D73CB5" w:rsidRPr="001E676D">
        <w:rPr>
          <w:position w:val="-24"/>
          <w:sz w:val="22"/>
          <w:szCs w:val="22"/>
        </w:rPr>
        <w:object w:dxaOrig="1120" w:dyaOrig="620" w14:anchorId="0D04180E">
          <v:shape id="_x0000_i1033" type="#_x0000_t75" style="width:56.25pt;height:30.75pt" o:ole="">
            <v:imagedata r:id="rId19" o:title=""/>
          </v:shape>
          <o:OLEObject Type="Embed" ProgID="Equation.DSMT4" ShapeID="_x0000_i1033" DrawAspect="Content" ObjectID="_1814805309" r:id="rId20"/>
        </w:object>
      </w:r>
      <w:r w:rsidR="002A56D4">
        <w:rPr>
          <w:sz w:val="22"/>
          <w:szCs w:val="22"/>
        </w:rPr>
        <w:t xml:space="preserve"> </w:t>
      </w:r>
      <w:r w:rsidR="002A56D4" w:rsidRPr="002A56D4">
        <w:rPr>
          <w:b/>
          <w:bCs/>
        </w:rPr>
        <w:t>Sol:</w:t>
      </w:r>
      <w:r w:rsidR="002A56D4">
        <w:t xml:space="preserve"> </w:t>
      </w:r>
      <w:r w:rsidR="002A56D4" w:rsidRPr="007D088E">
        <w:rPr>
          <w:b/>
          <w:bCs/>
        </w:rPr>
        <w:t>a)</w:t>
      </w:r>
      <w:r w:rsidR="002A56D4">
        <w:t xml:space="preserve"> 19/</w:t>
      </w:r>
      <w:proofErr w:type="gramStart"/>
      <w:r w:rsidR="002A56D4">
        <w:t xml:space="preserve">6  </w:t>
      </w:r>
      <w:r w:rsidR="002A56D4" w:rsidRPr="007D088E">
        <w:rPr>
          <w:b/>
          <w:bCs/>
        </w:rPr>
        <w:t>b</w:t>
      </w:r>
      <w:proofErr w:type="gramEnd"/>
      <w:r w:rsidR="002A56D4" w:rsidRPr="007D088E">
        <w:rPr>
          <w:b/>
          <w:bCs/>
        </w:rPr>
        <w:t>)</w:t>
      </w:r>
      <w:r w:rsidR="002A56D4">
        <w:t xml:space="preserve"> 3/</w:t>
      </w:r>
      <w:proofErr w:type="gramStart"/>
      <w:r w:rsidR="002A56D4">
        <w:t xml:space="preserve">4  </w:t>
      </w:r>
      <w:r w:rsidR="002A56D4" w:rsidRPr="007D088E">
        <w:rPr>
          <w:b/>
          <w:bCs/>
        </w:rPr>
        <w:t>c</w:t>
      </w:r>
      <w:proofErr w:type="gramEnd"/>
      <w:r w:rsidR="002A56D4" w:rsidRPr="007D088E">
        <w:rPr>
          <w:b/>
          <w:bCs/>
        </w:rPr>
        <w:t>)</w:t>
      </w:r>
      <w:r w:rsidR="002A56D4">
        <w:t xml:space="preserve"> – 11/10 </w:t>
      </w:r>
      <w:r w:rsidR="002A56D4" w:rsidRPr="007D088E">
        <w:rPr>
          <w:b/>
          <w:bCs/>
        </w:rPr>
        <w:t>d)</w:t>
      </w:r>
      <w:r w:rsidR="002A56D4">
        <w:t xml:space="preserve"> – 21/20</w:t>
      </w:r>
    </w:p>
    <w:p w14:paraId="1C288897" w14:textId="77777777" w:rsidR="001E676D" w:rsidRDefault="001E676D" w:rsidP="001E676D">
      <w:pPr>
        <w:pStyle w:val="Prrafodelista"/>
        <w:spacing w:after="200"/>
        <w:ind w:left="340"/>
        <w:rPr>
          <w:lang w:val="en-US"/>
        </w:rPr>
      </w:pPr>
    </w:p>
    <w:p w14:paraId="5FA2E771" w14:textId="4B77C3FC" w:rsidR="00D73CB5" w:rsidRDefault="00D73CB5" w:rsidP="00D73CB5">
      <w:pPr>
        <w:pStyle w:val="Prrafodelista"/>
        <w:numPr>
          <w:ilvl w:val="0"/>
          <w:numId w:val="1"/>
        </w:numPr>
        <w:rPr>
          <w:bCs/>
        </w:rPr>
      </w:pPr>
      <w:r>
        <w:rPr>
          <w:bCs/>
        </w:rPr>
        <w:t>Para empaquetar los libros de mi estantería tengo tres cajas de diferente tamaño. En una guardo los 2/5 de mis libros, y en otra caja, 1/4 ¿Qué fracción del total de libros me queda para la tercera caja?</w:t>
      </w:r>
    </w:p>
    <w:p w14:paraId="4CA67CA1" w14:textId="77777777" w:rsidR="00D73CB5" w:rsidRDefault="00D73CB5" w:rsidP="00D73CB5">
      <w:pPr>
        <w:pStyle w:val="Prrafodelista"/>
        <w:ind w:left="340"/>
        <w:rPr>
          <w:bCs/>
        </w:rPr>
      </w:pPr>
    </w:p>
    <w:p w14:paraId="098C1F8C" w14:textId="1087CE5F" w:rsidR="00D73CB5" w:rsidRDefault="00D73CB5" w:rsidP="00682CA9">
      <w:pPr>
        <w:pStyle w:val="Prrafodelista"/>
        <w:numPr>
          <w:ilvl w:val="0"/>
          <w:numId w:val="1"/>
        </w:numPr>
        <w:spacing w:after="200"/>
      </w:pPr>
      <w:r>
        <w:t>Tres amigos van a hacer juntos un trabajo de Química. Uno de ellos está dispuesto a preparar 3/7 del trabajo, y otro, un tercio. ¿Qué parte le queda al tercero?</w:t>
      </w:r>
      <w:r w:rsidR="007D088E">
        <w:t xml:space="preserve"> </w:t>
      </w:r>
      <w:r w:rsidR="007D088E" w:rsidRPr="007D088E">
        <w:rPr>
          <w:b/>
          <w:bCs/>
        </w:rPr>
        <w:t>Sol:</w:t>
      </w:r>
      <w:r w:rsidR="007D088E">
        <w:rPr>
          <w:b/>
          <w:bCs/>
        </w:rPr>
        <w:t xml:space="preserve"> </w:t>
      </w:r>
      <w:r w:rsidR="007D088E">
        <w:t>5/21</w:t>
      </w:r>
    </w:p>
    <w:p w14:paraId="04786A29" w14:textId="77777777" w:rsidR="00D73CB5" w:rsidRDefault="00D73CB5" w:rsidP="00D73CB5">
      <w:pPr>
        <w:pStyle w:val="Prrafodelista"/>
      </w:pPr>
    </w:p>
    <w:p w14:paraId="6A1C6396" w14:textId="71068C9C" w:rsidR="00D73CB5" w:rsidRPr="00394DFB" w:rsidRDefault="00394DFB" w:rsidP="00D73CB5">
      <w:pPr>
        <w:pStyle w:val="Prrafodelista"/>
        <w:numPr>
          <w:ilvl w:val="0"/>
          <w:numId w:val="1"/>
        </w:numPr>
        <w:spacing w:after="200"/>
      </w:pPr>
      <w:r w:rsidRPr="00394DFB">
        <w:t>Ordena de menor a mayor las siguientes fracciones</w:t>
      </w:r>
      <w:r w:rsidR="00D73CB5" w:rsidRPr="00394DFB">
        <w:t xml:space="preserve">: </w:t>
      </w:r>
      <w:r w:rsidR="00D73CB5" w:rsidRPr="00D67CE5">
        <w:rPr>
          <w:position w:val="-24"/>
          <w:sz w:val="22"/>
          <w:szCs w:val="22"/>
        </w:rPr>
        <w:object w:dxaOrig="1180" w:dyaOrig="620" w14:anchorId="6149DFD2">
          <v:shape id="_x0000_i1034" type="#_x0000_t75" style="width:59.25pt;height:30.75pt" o:ole="">
            <v:imagedata r:id="rId21" o:title=""/>
          </v:shape>
          <o:OLEObject Type="Embed" ProgID="Equation.3" ShapeID="_x0000_i1034" DrawAspect="Content" ObjectID="_1814805310" r:id="rId22"/>
        </w:object>
      </w:r>
      <w:r w:rsidR="00D73CB5" w:rsidRPr="00394DFB">
        <w:rPr>
          <w:position w:val="-24"/>
          <w:sz w:val="22"/>
          <w:szCs w:val="22"/>
        </w:rPr>
        <w:t xml:space="preserve"> </w:t>
      </w:r>
    </w:p>
    <w:p w14:paraId="04A5A224" w14:textId="77777777" w:rsidR="00D73CB5" w:rsidRPr="00394DFB" w:rsidRDefault="00D73CB5" w:rsidP="00D73CB5">
      <w:pPr>
        <w:pStyle w:val="Prrafodelista"/>
        <w:spacing w:after="200"/>
        <w:ind w:left="340"/>
      </w:pPr>
    </w:p>
    <w:p w14:paraId="4D46B6B5" w14:textId="4DE86276" w:rsidR="002A470F" w:rsidRPr="002A470F" w:rsidRDefault="002A470F" w:rsidP="002A470F">
      <w:pPr>
        <w:pStyle w:val="Prrafodelista"/>
        <w:numPr>
          <w:ilvl w:val="0"/>
          <w:numId w:val="1"/>
        </w:numPr>
        <w:spacing w:after="200"/>
      </w:pPr>
      <w:r>
        <w:t>Calcule el número desconocido en los siguientes casos:</w:t>
      </w:r>
    </w:p>
    <w:p w14:paraId="6C401FC8" w14:textId="77777777" w:rsidR="00907787" w:rsidRPr="002A470F" w:rsidRDefault="00907787" w:rsidP="00907787">
      <w:pPr>
        <w:pStyle w:val="Prrafodelista"/>
      </w:pPr>
    </w:p>
    <w:p w14:paraId="731037A9" w14:textId="77777777" w:rsidR="00907787" w:rsidRPr="00DB4EB5" w:rsidRDefault="00907787" w:rsidP="00DB4EB5">
      <w:pPr>
        <w:pStyle w:val="Prrafodelista"/>
        <w:numPr>
          <w:ilvl w:val="1"/>
          <w:numId w:val="1"/>
        </w:numPr>
        <w:spacing w:after="200"/>
        <w:rPr>
          <w:lang w:val="en-US"/>
        </w:rPr>
      </w:pPr>
      <w:r w:rsidRPr="00DB4EB5">
        <w:rPr>
          <w:lang w:val="en-US"/>
        </w:rPr>
        <w:t xml:space="preserve">6/11 of 132    </w:t>
      </w:r>
      <w:r w:rsidR="00DB4EB5">
        <w:rPr>
          <w:lang w:val="en-US"/>
        </w:rPr>
        <w:t xml:space="preserve">   </w:t>
      </w:r>
      <w:r w:rsidR="00442BA5">
        <w:rPr>
          <w:lang w:val="en-US"/>
        </w:rPr>
        <w:t xml:space="preserve">   </w:t>
      </w:r>
      <w:r w:rsidR="00DB4EB5">
        <w:rPr>
          <w:lang w:val="en-US"/>
        </w:rPr>
        <w:t xml:space="preserve">b) </w:t>
      </w:r>
      <w:r w:rsidRPr="00DB4EB5">
        <w:rPr>
          <w:lang w:val="en-US"/>
        </w:rPr>
        <w:t xml:space="preserve">2/3 </w:t>
      </w:r>
      <w:proofErr w:type="gramStart"/>
      <w:r w:rsidRPr="00DB4EB5">
        <w:rPr>
          <w:lang w:val="en-US"/>
        </w:rPr>
        <w:t xml:space="preserve">of </w:t>
      </w:r>
      <w:r w:rsidR="00DB4EB5">
        <w:rPr>
          <w:lang w:val="en-US"/>
        </w:rPr>
        <w:t xml:space="preserve"> </w:t>
      </w:r>
      <w:r w:rsidRPr="00DB4EB5">
        <w:rPr>
          <w:lang w:val="en-US"/>
        </w:rPr>
        <w:t>x</w:t>
      </w:r>
      <w:proofErr w:type="gramEnd"/>
      <w:r w:rsidRPr="00DB4EB5">
        <w:rPr>
          <w:lang w:val="en-US"/>
        </w:rPr>
        <w:t xml:space="preserve"> = 48  </w:t>
      </w:r>
      <w:r w:rsidR="00DB4EB5">
        <w:rPr>
          <w:lang w:val="en-US"/>
        </w:rPr>
        <w:t xml:space="preserve">     </w:t>
      </w:r>
      <w:r w:rsidR="00442BA5">
        <w:rPr>
          <w:lang w:val="en-US"/>
        </w:rPr>
        <w:t xml:space="preserve">    </w:t>
      </w:r>
      <w:r w:rsidR="00DB4EB5">
        <w:rPr>
          <w:lang w:val="en-US"/>
        </w:rPr>
        <w:t>c</w:t>
      </w:r>
      <w:proofErr w:type="gramStart"/>
      <w:r w:rsidR="00DB4EB5">
        <w:rPr>
          <w:lang w:val="en-US"/>
        </w:rPr>
        <w:t>)</w:t>
      </w:r>
      <w:r w:rsidR="00880327">
        <w:rPr>
          <w:lang w:val="en-US"/>
        </w:rPr>
        <w:t xml:space="preserve">  4</w:t>
      </w:r>
      <w:proofErr w:type="gramEnd"/>
      <w:r w:rsidRPr="00DB4EB5">
        <w:rPr>
          <w:lang w:val="en-US"/>
        </w:rPr>
        <w:t xml:space="preserve">/13 </w:t>
      </w:r>
      <w:proofErr w:type="gramStart"/>
      <w:r w:rsidRPr="00DB4EB5">
        <w:rPr>
          <w:lang w:val="en-US"/>
        </w:rPr>
        <w:t>of  y</w:t>
      </w:r>
      <w:proofErr w:type="gramEnd"/>
      <w:r w:rsidRPr="00DB4EB5">
        <w:rPr>
          <w:lang w:val="en-US"/>
        </w:rPr>
        <w:t xml:space="preserve"> = 32</w:t>
      </w:r>
    </w:p>
    <w:p w14:paraId="50343FE9" w14:textId="77777777" w:rsidR="00907787" w:rsidRPr="00907787" w:rsidRDefault="00907787" w:rsidP="00907787">
      <w:pPr>
        <w:pStyle w:val="Prrafodelista"/>
        <w:rPr>
          <w:lang w:val="en-US"/>
        </w:rPr>
      </w:pPr>
    </w:p>
    <w:p w14:paraId="7F84AEAC" w14:textId="39DDEB89" w:rsidR="00907787" w:rsidRPr="00007CA2" w:rsidRDefault="002A470F" w:rsidP="00907787">
      <w:pPr>
        <w:pStyle w:val="Prrafodelista"/>
        <w:numPr>
          <w:ilvl w:val="0"/>
          <w:numId w:val="1"/>
        </w:numPr>
        <w:autoSpaceDE w:val="0"/>
        <w:autoSpaceDN w:val="0"/>
        <w:adjustRightInd w:val="0"/>
        <w:jc w:val="both"/>
        <w:rPr>
          <w:rFonts w:ascii="Arial" w:hAnsi="Arial" w:cs="Arial"/>
          <w:bCs/>
          <w:sz w:val="22"/>
          <w:szCs w:val="22"/>
        </w:rPr>
      </w:pPr>
      <w:r>
        <w:t>Resuelve las siguientes operaciones con fracciones</w:t>
      </w:r>
      <w:r w:rsidR="00907787" w:rsidRPr="00007CA2">
        <w:t>:</w:t>
      </w:r>
    </w:p>
    <w:p w14:paraId="202E054E" w14:textId="77777777" w:rsidR="00907787" w:rsidRDefault="00907787" w:rsidP="00907787">
      <w:pPr>
        <w:autoSpaceDE w:val="0"/>
        <w:autoSpaceDN w:val="0"/>
        <w:adjustRightInd w:val="0"/>
        <w:spacing w:before="120" w:line="360" w:lineRule="auto"/>
        <w:jc w:val="both"/>
        <w:rPr>
          <w:lang w:val="gl-ES"/>
        </w:rPr>
      </w:pPr>
      <w:r>
        <w:rPr>
          <w:lang w:val="gl-ES"/>
        </w:rPr>
        <w:t xml:space="preserve">a)  </w:t>
      </w:r>
      <w:r w:rsidRPr="00DF5BBD">
        <w:rPr>
          <w:position w:val="-28"/>
          <w:sz w:val="40"/>
          <w:szCs w:val="40"/>
          <w:lang w:val="gl-ES"/>
        </w:rPr>
        <w:object w:dxaOrig="2060" w:dyaOrig="680" w14:anchorId="36FC9A8B">
          <v:shape id="_x0000_i1035" type="#_x0000_t75" style="width:102.75pt;height:33.75pt" o:ole="">
            <v:imagedata r:id="rId23" o:title=""/>
          </v:shape>
          <o:OLEObject Type="Embed" ProgID="Equation.3" ShapeID="_x0000_i1035" DrawAspect="Content" ObjectID="_1814805311" r:id="rId24"/>
        </w:object>
      </w:r>
      <w:r>
        <w:rPr>
          <w:lang w:val="gl-ES"/>
        </w:rPr>
        <w:t xml:space="preserve">       </w:t>
      </w:r>
      <w:r>
        <w:t xml:space="preserve">b) </w:t>
      </w:r>
      <w:r w:rsidRPr="004E3D4E">
        <w:rPr>
          <w:position w:val="-28"/>
          <w:lang w:val="gl-ES"/>
        </w:rPr>
        <w:object w:dxaOrig="1620" w:dyaOrig="680" w14:anchorId="13C186DD">
          <v:shape id="_x0000_i1036" type="#_x0000_t75" style="width:81pt;height:33.75pt" o:ole="">
            <v:imagedata r:id="rId25" o:title=""/>
          </v:shape>
          <o:OLEObject Type="Embed" ProgID="Equation.3" ShapeID="_x0000_i1036" DrawAspect="Content" ObjectID="_1814805312" r:id="rId26"/>
        </w:object>
      </w:r>
      <w:r>
        <w:rPr>
          <w:lang w:val="gl-ES"/>
        </w:rPr>
        <w:t xml:space="preserve">      c) </w:t>
      </w:r>
      <w:r w:rsidRPr="00DA4AA4">
        <w:rPr>
          <w:position w:val="-30"/>
          <w:sz w:val="28"/>
          <w:szCs w:val="28"/>
        </w:rPr>
        <w:object w:dxaOrig="1760" w:dyaOrig="720" w14:anchorId="025F80E4">
          <v:shape id="_x0000_i1037" type="#_x0000_t75" style="width:87.75pt;height:36pt" o:ole="">
            <v:imagedata r:id="rId27" o:title=""/>
          </v:shape>
          <o:OLEObject Type="Embed" ProgID="Equation.3" ShapeID="_x0000_i1037" DrawAspect="Content" ObjectID="_1814805313" r:id="rId28"/>
        </w:object>
      </w:r>
      <w:r>
        <w:rPr>
          <w:position w:val="-30"/>
          <w:sz w:val="28"/>
          <w:szCs w:val="28"/>
        </w:rPr>
        <w:t xml:space="preserve">    </w:t>
      </w:r>
      <w:r>
        <w:rPr>
          <w:lang w:val="gl-ES"/>
        </w:rPr>
        <w:t xml:space="preserve"> </w:t>
      </w:r>
      <w:r w:rsidR="00946FC7">
        <w:rPr>
          <w:lang w:val="gl-ES"/>
        </w:rPr>
        <w:t xml:space="preserve"> d) </w:t>
      </w:r>
      <w:r w:rsidR="001A395A" w:rsidRPr="001A395A">
        <w:rPr>
          <w:position w:val="-28"/>
          <w:sz w:val="28"/>
          <w:szCs w:val="28"/>
        </w:rPr>
        <w:object w:dxaOrig="2380" w:dyaOrig="740" w14:anchorId="24E04B93">
          <v:shape id="_x0000_i1038" type="#_x0000_t75" style="width:118.5pt;height:36.75pt" o:ole="">
            <v:imagedata r:id="rId29" o:title=""/>
          </v:shape>
          <o:OLEObject Type="Embed" ProgID="Equation.3" ShapeID="_x0000_i1038" DrawAspect="Content" ObjectID="_1814805314" r:id="rId30"/>
        </w:object>
      </w:r>
    </w:p>
    <w:p w14:paraId="208E4EE4" w14:textId="77777777" w:rsidR="00907787" w:rsidRPr="0032178E" w:rsidRDefault="00907787" w:rsidP="00907787">
      <w:pPr>
        <w:autoSpaceDE w:val="0"/>
        <w:autoSpaceDN w:val="0"/>
        <w:adjustRightInd w:val="0"/>
        <w:spacing w:before="120" w:line="360" w:lineRule="auto"/>
        <w:jc w:val="both"/>
        <w:rPr>
          <w:position w:val="-28"/>
          <w:sz w:val="28"/>
          <w:szCs w:val="28"/>
        </w:rPr>
      </w:pPr>
      <w:r>
        <w:rPr>
          <w:lang w:val="gl-ES"/>
        </w:rPr>
        <w:t xml:space="preserve">       </w:t>
      </w:r>
      <w:r w:rsidRPr="0000138A">
        <w:rPr>
          <w:b/>
          <w:bCs/>
        </w:rPr>
        <w:t>Sol:</w:t>
      </w:r>
      <w:r>
        <w:rPr>
          <w:b/>
          <w:bCs/>
        </w:rPr>
        <w:t xml:space="preserve">   </w:t>
      </w:r>
      <w:r>
        <w:rPr>
          <w:bCs/>
        </w:rPr>
        <w:t xml:space="preserve">a) 7/30      b) 127/50      c) – 19      </w:t>
      </w:r>
      <w:r w:rsidR="00214E3A">
        <w:rPr>
          <w:bCs/>
        </w:rPr>
        <w:t>d</w:t>
      </w:r>
      <w:proofErr w:type="gramStart"/>
      <w:r w:rsidR="00214E3A">
        <w:rPr>
          <w:bCs/>
        </w:rPr>
        <w:t xml:space="preserve">) </w:t>
      </w:r>
      <w:r w:rsidR="006235B9">
        <w:rPr>
          <w:bCs/>
        </w:rPr>
        <w:t xml:space="preserve"> </w:t>
      </w:r>
      <w:r w:rsidR="00214E3A">
        <w:rPr>
          <w:bCs/>
        </w:rPr>
        <w:t>–</w:t>
      </w:r>
      <w:proofErr w:type="gramEnd"/>
      <w:r w:rsidR="00214E3A">
        <w:rPr>
          <w:bCs/>
        </w:rPr>
        <w:t xml:space="preserve"> 29/36    </w:t>
      </w:r>
    </w:p>
    <w:p w14:paraId="0E75343B" w14:textId="77777777" w:rsidR="00907787" w:rsidRDefault="00907787" w:rsidP="00907787">
      <w:pPr>
        <w:ind w:left="340"/>
      </w:pPr>
    </w:p>
    <w:p w14:paraId="0A23EBF1" w14:textId="26732214" w:rsidR="005D301E" w:rsidRDefault="005D301E" w:rsidP="00907787">
      <w:pPr>
        <w:pStyle w:val="Prrafodelista"/>
        <w:numPr>
          <w:ilvl w:val="0"/>
          <w:numId w:val="1"/>
        </w:numPr>
        <w:spacing w:after="200"/>
      </w:pPr>
      <w:r>
        <w:t>De un depósito de cereales se han vendido 5/8 de las 104 toneladas que tiene de capacidad total, ¿Cuántas toneladas quedan en el depósito?</w:t>
      </w:r>
    </w:p>
    <w:p w14:paraId="29EF15F6" w14:textId="77777777" w:rsidR="005D301E" w:rsidRPr="005D301E" w:rsidRDefault="005D301E" w:rsidP="005D301E">
      <w:pPr>
        <w:pStyle w:val="Prrafodelista"/>
        <w:spacing w:after="200"/>
        <w:ind w:left="340"/>
      </w:pPr>
    </w:p>
    <w:p w14:paraId="5563CA39" w14:textId="23004290" w:rsidR="00907787" w:rsidRPr="00771D58" w:rsidRDefault="002A470F" w:rsidP="00DC0652">
      <w:pPr>
        <w:pStyle w:val="Prrafodelista"/>
        <w:numPr>
          <w:ilvl w:val="0"/>
          <w:numId w:val="1"/>
        </w:numPr>
        <w:spacing w:after="200"/>
        <w:rPr>
          <w:lang w:val="en-US"/>
        </w:rPr>
      </w:pPr>
      <w:r w:rsidRPr="004C098C">
        <w:t xml:space="preserve">Un atleta debe correr </w:t>
      </w:r>
      <w:r>
        <w:t xml:space="preserve">un total de </w:t>
      </w:r>
      <w:r w:rsidRPr="004C098C">
        <w:t>36 km. El primer día corrió 1/2 de la distancia y el segundo día 4/9</w:t>
      </w:r>
      <w:r>
        <w:t>,</w:t>
      </w:r>
      <w:r w:rsidRPr="004C098C">
        <w:t xml:space="preserve"> dejando el resto para el tercer día. ¿Cuántos km corre cada </w:t>
      </w:r>
      <w:proofErr w:type="gramStart"/>
      <w:r w:rsidRPr="004C098C">
        <w:t>día?.</w:t>
      </w:r>
      <w:proofErr w:type="gramEnd"/>
      <w:r w:rsidRPr="004C098C">
        <w:t xml:space="preserve"> ¿Qué fracción de la distancia total ha corrido el tercer día?    </w:t>
      </w:r>
      <w:r w:rsidR="00907787" w:rsidRPr="002A470F">
        <w:rPr>
          <w:b/>
          <w:lang w:val="en-US"/>
        </w:rPr>
        <w:t>Sol:</w:t>
      </w:r>
      <w:r w:rsidR="00907787" w:rsidRPr="00771D58">
        <w:rPr>
          <w:lang w:val="en-US"/>
        </w:rPr>
        <w:t xml:space="preserve"> 18 km, 16 km, 2 km</w:t>
      </w:r>
      <w:r>
        <w:rPr>
          <w:lang w:val="en-US"/>
        </w:rPr>
        <w:t>, 1/18</w:t>
      </w:r>
      <w:r w:rsidR="00907787" w:rsidRPr="00771D58">
        <w:rPr>
          <w:lang w:val="en-US"/>
        </w:rPr>
        <w:t xml:space="preserve">  </w:t>
      </w:r>
    </w:p>
    <w:tbl>
      <w:tblPr>
        <w:tblW w:w="10915" w:type="dxa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10915"/>
      </w:tblGrid>
      <w:tr w:rsidR="00907787" w14:paraId="04F87516" w14:textId="77777777" w:rsidTr="00A17256">
        <w:tc>
          <w:tcPr>
            <w:tcW w:w="10915" w:type="dxa"/>
            <w:tcBorders>
              <w:top w:val="nil"/>
              <w:left w:val="nil"/>
              <w:bottom w:val="nil"/>
              <w:right w:val="nil"/>
            </w:tcBorders>
          </w:tcPr>
          <w:p w14:paraId="102E8D03" w14:textId="77777777" w:rsidR="00343771" w:rsidRPr="00771D58" w:rsidRDefault="00343771" w:rsidP="00343771">
            <w:pPr>
              <w:pStyle w:val="Prrafodelista"/>
              <w:ind w:left="340"/>
              <w:rPr>
                <w:bCs/>
                <w:lang w:val="en-US"/>
              </w:rPr>
            </w:pPr>
          </w:p>
          <w:p w14:paraId="64E46675" w14:textId="18DB0F69" w:rsidR="00343771" w:rsidRDefault="00343771" w:rsidP="00A17256">
            <w:pPr>
              <w:pStyle w:val="Prrafodelista"/>
              <w:numPr>
                <w:ilvl w:val="0"/>
                <w:numId w:val="1"/>
              </w:numPr>
              <w:rPr>
                <w:bCs/>
              </w:rPr>
            </w:pPr>
            <w:r>
              <w:rPr>
                <w:bCs/>
              </w:rPr>
              <w:t>Un</w:t>
            </w:r>
            <w:r w:rsidR="007D088E">
              <w:rPr>
                <w:bCs/>
              </w:rPr>
              <w:t>a etapa ciclista tiene 224 kilómetros. Si el pelotón ha recorrido 4/7, ¿cuántos kilómetros le faltan todavía para terminar?</w:t>
            </w:r>
          </w:p>
          <w:p w14:paraId="293B8374" w14:textId="77777777" w:rsidR="00343771" w:rsidRPr="00343771" w:rsidRDefault="00343771" w:rsidP="00343771">
            <w:pPr>
              <w:pStyle w:val="Prrafodelista"/>
              <w:rPr>
                <w:bCs/>
              </w:rPr>
            </w:pPr>
          </w:p>
          <w:p w14:paraId="4F4B2F08" w14:textId="5B1C3104" w:rsidR="005D301E" w:rsidRDefault="00CF2693" w:rsidP="00A17256">
            <w:pPr>
              <w:pStyle w:val="Prrafodelista"/>
              <w:numPr>
                <w:ilvl w:val="0"/>
                <w:numId w:val="1"/>
              </w:numPr>
              <w:rPr>
                <w:bCs/>
              </w:rPr>
            </w:pPr>
            <w:r>
              <w:rPr>
                <w:bCs/>
              </w:rPr>
              <w:t xml:space="preserve">Emma se ha comido 12 bombones de una caja y ha dejado el resto para Ana. ¿Cuántos bombones tenía la caja si lo que le ha dejado a Ana son 3/5 del total? </w:t>
            </w:r>
            <w:r w:rsidRPr="00CF2693">
              <w:rPr>
                <w:b/>
              </w:rPr>
              <w:t>Sol:</w:t>
            </w:r>
            <w:r>
              <w:rPr>
                <w:bCs/>
              </w:rPr>
              <w:t xml:space="preserve"> 30 bombones</w:t>
            </w:r>
          </w:p>
          <w:p w14:paraId="1258139C" w14:textId="77777777" w:rsidR="005D301E" w:rsidRPr="005D301E" w:rsidRDefault="005D301E" w:rsidP="005D301E">
            <w:pPr>
              <w:pStyle w:val="Prrafodelista"/>
              <w:rPr>
                <w:bCs/>
              </w:rPr>
            </w:pPr>
          </w:p>
          <w:p w14:paraId="15A71107" w14:textId="77777777" w:rsidR="00907787" w:rsidRPr="006828DB" w:rsidRDefault="00907787" w:rsidP="00A17256">
            <w:pPr>
              <w:rPr>
                <w:bCs/>
              </w:rPr>
            </w:pPr>
          </w:p>
          <w:p w14:paraId="372354E3" w14:textId="0BD28187" w:rsidR="00716333" w:rsidRDefault="00716333" w:rsidP="00A17256">
            <w:pPr>
              <w:pStyle w:val="Prrafodelista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bookmarkStart w:id="0" w:name="_Hlk498550944"/>
            <w:r>
              <w:rPr>
                <w:bCs/>
              </w:rPr>
              <w:t>En una fiesta de cumpleaños, Carla se ha comido 2/5 de la tarta, Alberto 3/7 de la tarta y Lucía el resto. ¿Quién ha comido mayor cantidad de tarta?</w:t>
            </w:r>
          </w:p>
          <w:p w14:paraId="25BFC048" w14:textId="77777777" w:rsidR="00716333" w:rsidRDefault="00716333" w:rsidP="00716333">
            <w:pPr>
              <w:pStyle w:val="Prrafodelista"/>
              <w:autoSpaceDE w:val="0"/>
              <w:autoSpaceDN w:val="0"/>
              <w:adjustRightInd w:val="0"/>
              <w:ind w:left="340"/>
              <w:rPr>
                <w:bCs/>
              </w:rPr>
            </w:pPr>
          </w:p>
          <w:p w14:paraId="7C9734AE" w14:textId="77777777" w:rsidR="002A470F" w:rsidRDefault="002A470F" w:rsidP="00716333">
            <w:pPr>
              <w:pStyle w:val="Prrafodelista"/>
              <w:autoSpaceDE w:val="0"/>
              <w:autoSpaceDN w:val="0"/>
              <w:adjustRightInd w:val="0"/>
              <w:ind w:left="340"/>
              <w:rPr>
                <w:bCs/>
              </w:rPr>
            </w:pPr>
          </w:p>
          <w:p w14:paraId="35FE5F21" w14:textId="099DD943" w:rsidR="00766915" w:rsidRDefault="00766915" w:rsidP="00A17256">
            <w:pPr>
              <w:pStyle w:val="Prrafodelista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>Hemos comprado 40 piezas de fruta, de las cuales 3/8 son plátanos, 2/5 kiwis y el resto mandarinas. Cada plátano cuesta 40 céntimos, cada kiwi cuesta 50 céntimos y una mandarina cuesta la mitad que un plátano. Si pagamos la compra con un billete de veinte euros, ¿cuánto nos devuelven?</w:t>
            </w:r>
          </w:p>
          <w:p w14:paraId="4544F5B6" w14:textId="6A390D87" w:rsidR="00907787" w:rsidRPr="006828DB" w:rsidRDefault="00907787" w:rsidP="00A17256">
            <w:pPr>
              <w:pStyle w:val="Prrafodelista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6828DB">
              <w:rPr>
                <w:bCs/>
              </w:rPr>
              <w:lastRenderedPageBreak/>
              <w:t>Raquel se ha gastado 3/10 de su dinero en un cómic. Si aún le quedan</w:t>
            </w:r>
            <w:r>
              <w:rPr>
                <w:bCs/>
              </w:rPr>
              <w:t xml:space="preserve"> </w:t>
            </w:r>
            <w:r w:rsidRPr="006828DB">
              <w:rPr>
                <w:bCs/>
              </w:rPr>
              <w:t xml:space="preserve">21 euros, ¿cuánto tenía </w:t>
            </w:r>
            <w:r>
              <w:rPr>
                <w:bCs/>
              </w:rPr>
              <w:t xml:space="preserve">                      </w:t>
            </w:r>
            <w:r w:rsidRPr="006828DB">
              <w:rPr>
                <w:bCs/>
              </w:rPr>
              <w:t>al principio? ¿Cuánto le costó el cómic?</w:t>
            </w:r>
            <w:r w:rsidR="00561DF5">
              <w:rPr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  <w:r w:rsidRPr="0000138A">
              <w:rPr>
                <w:b/>
                <w:bCs/>
              </w:rPr>
              <w:t>Sol:</w:t>
            </w:r>
            <w:r>
              <w:rPr>
                <w:b/>
                <w:bCs/>
              </w:rPr>
              <w:t xml:space="preserve"> </w:t>
            </w:r>
            <w:r>
              <w:rPr>
                <w:bCs/>
              </w:rPr>
              <w:t>30 €</w:t>
            </w:r>
            <w:r w:rsidR="00766915">
              <w:rPr>
                <w:bCs/>
              </w:rPr>
              <w:t xml:space="preserve">   </w:t>
            </w:r>
            <w:r>
              <w:rPr>
                <w:bCs/>
              </w:rPr>
              <w:t xml:space="preserve">  9 €</w:t>
            </w:r>
          </w:p>
          <w:p w14:paraId="01931B7E" w14:textId="77777777" w:rsidR="00907787" w:rsidRPr="00DA4AA4" w:rsidRDefault="00907787" w:rsidP="00A17256">
            <w:pPr>
              <w:autoSpaceDE w:val="0"/>
              <w:autoSpaceDN w:val="0"/>
              <w:adjustRightInd w:val="0"/>
              <w:ind w:firstLine="708"/>
              <w:rPr>
                <w:bCs/>
                <w:sz w:val="28"/>
                <w:szCs w:val="28"/>
              </w:rPr>
            </w:pPr>
          </w:p>
          <w:p w14:paraId="0392521F" w14:textId="77777777" w:rsidR="00907787" w:rsidRDefault="00907787" w:rsidP="00A17256">
            <w:pPr>
              <w:pStyle w:val="Prrafodelista"/>
              <w:numPr>
                <w:ilvl w:val="0"/>
                <w:numId w:val="1"/>
              </w:numPr>
            </w:pPr>
            <w:r w:rsidRPr="006828DB">
              <w:t xml:space="preserve">En un examen para todos los primeros de ESO, aprueban 15 y suspenden 35. Halla la fracción </w:t>
            </w:r>
            <w:r>
              <w:t xml:space="preserve">   </w:t>
            </w:r>
            <w:r w:rsidRPr="006828DB">
              <w:t>simplificada de la gente aprobada</w:t>
            </w:r>
            <w:r>
              <w:t xml:space="preserve">.   </w:t>
            </w:r>
            <w:r w:rsidRPr="0000138A">
              <w:rPr>
                <w:b/>
                <w:bCs/>
              </w:rPr>
              <w:t>Sol:</w:t>
            </w:r>
            <w:r>
              <w:rPr>
                <w:b/>
                <w:bCs/>
              </w:rPr>
              <w:t xml:space="preserve"> </w:t>
            </w:r>
            <w:r>
              <w:rPr>
                <w:bCs/>
              </w:rPr>
              <w:t>3/</w:t>
            </w:r>
            <w:r w:rsidR="0057205A">
              <w:rPr>
                <w:bCs/>
              </w:rPr>
              <w:t>10</w:t>
            </w:r>
          </w:p>
          <w:bookmarkEnd w:id="0"/>
          <w:p w14:paraId="1F651C39" w14:textId="77777777" w:rsidR="00907787" w:rsidRDefault="00907787" w:rsidP="00A17256">
            <w:pPr>
              <w:ind w:left="340"/>
              <w:rPr>
                <w:sz w:val="20"/>
                <w:szCs w:val="20"/>
              </w:rPr>
            </w:pPr>
          </w:p>
        </w:tc>
      </w:tr>
    </w:tbl>
    <w:p w14:paraId="07217880" w14:textId="77777777" w:rsidR="005F0C02" w:rsidRDefault="005F0C02" w:rsidP="005F0C02">
      <w:pPr>
        <w:pStyle w:val="Prrafodelista"/>
        <w:rPr>
          <w:bCs/>
        </w:rPr>
      </w:pPr>
    </w:p>
    <w:p w14:paraId="02AA9332" w14:textId="4FE2A839" w:rsidR="002A56D4" w:rsidRPr="00E753C3" w:rsidRDefault="002A56D4" w:rsidP="00907787">
      <w:pPr>
        <w:numPr>
          <w:ilvl w:val="0"/>
          <w:numId w:val="1"/>
        </w:numPr>
      </w:pPr>
      <w:r>
        <w:rPr>
          <w:bCs/>
        </w:rPr>
        <w:t>En una campaña para ayudar a los afectados por un volcán han colaborado 25/32 de los alumnos de 2ºA y 27/35 de 2ºB. ¿Qué clase ha colaborado más?</w:t>
      </w:r>
    </w:p>
    <w:p w14:paraId="12D63A7A" w14:textId="77777777" w:rsidR="00E753C3" w:rsidRPr="00E753C3" w:rsidRDefault="00E753C3" w:rsidP="00E753C3">
      <w:pPr>
        <w:ind w:left="340"/>
      </w:pPr>
    </w:p>
    <w:p w14:paraId="39023824" w14:textId="0C3DAF7B" w:rsidR="000A123C" w:rsidRPr="000A123C" w:rsidRDefault="000A123C" w:rsidP="000A123C">
      <w:pPr>
        <w:pStyle w:val="Prrafodelista"/>
        <w:numPr>
          <w:ilvl w:val="0"/>
          <w:numId w:val="1"/>
        </w:numPr>
        <w:autoSpaceDE w:val="0"/>
        <w:autoSpaceDN w:val="0"/>
        <w:adjustRightInd w:val="0"/>
        <w:jc w:val="both"/>
        <w:rPr>
          <w:rFonts w:ascii="Arial" w:hAnsi="Arial" w:cs="Arial"/>
          <w:bCs/>
          <w:sz w:val="22"/>
          <w:szCs w:val="22"/>
        </w:rPr>
      </w:pPr>
      <w:r w:rsidRPr="000A123C">
        <w:t>Resuelva las siguientes operaciones:</w:t>
      </w:r>
    </w:p>
    <w:p w14:paraId="5343284C" w14:textId="77777777" w:rsidR="00E753C3" w:rsidRDefault="00E753C3" w:rsidP="00E753C3">
      <w:pPr>
        <w:autoSpaceDE w:val="0"/>
        <w:autoSpaceDN w:val="0"/>
        <w:adjustRightInd w:val="0"/>
        <w:spacing w:before="120" w:line="360" w:lineRule="auto"/>
        <w:jc w:val="both"/>
        <w:rPr>
          <w:lang w:val="gl-ES"/>
        </w:rPr>
      </w:pPr>
      <w:r>
        <w:rPr>
          <w:lang w:val="gl-ES"/>
        </w:rPr>
        <w:t xml:space="preserve">a) </w:t>
      </w:r>
      <w:r w:rsidRPr="00E23271">
        <w:rPr>
          <w:position w:val="-34"/>
          <w:sz w:val="40"/>
          <w:szCs w:val="40"/>
          <w:lang w:val="gl-ES"/>
        </w:rPr>
        <w:object w:dxaOrig="2580" w:dyaOrig="800" w14:anchorId="0C1854F1">
          <v:shape id="_x0000_i1041" type="#_x0000_t75" style="width:128.25pt;height:39.75pt" o:ole="">
            <v:imagedata r:id="rId31" o:title=""/>
          </v:shape>
          <o:OLEObject Type="Embed" ProgID="Equation.DSMT4" ShapeID="_x0000_i1041" DrawAspect="Content" ObjectID="_1814805315" r:id="rId32"/>
        </w:object>
      </w:r>
      <w:r>
        <w:rPr>
          <w:lang w:val="gl-ES"/>
        </w:rPr>
        <w:t xml:space="preserve">    </w:t>
      </w:r>
      <w:r>
        <w:t xml:space="preserve">b) </w:t>
      </w:r>
      <w:r w:rsidRPr="004E3D4E">
        <w:rPr>
          <w:position w:val="-28"/>
          <w:lang w:val="gl-ES"/>
        </w:rPr>
        <w:object w:dxaOrig="1719" w:dyaOrig="680" w14:anchorId="1C7F5361">
          <v:shape id="_x0000_i1042" type="#_x0000_t75" style="width:86.25pt;height:33.75pt" o:ole="">
            <v:imagedata r:id="rId33" o:title=""/>
          </v:shape>
          <o:OLEObject Type="Embed" ProgID="Equation.DSMT4" ShapeID="_x0000_i1042" DrawAspect="Content" ObjectID="_1814805316" r:id="rId34"/>
        </w:object>
      </w:r>
      <w:r>
        <w:rPr>
          <w:lang w:val="gl-ES"/>
        </w:rPr>
        <w:t xml:space="preserve">    c) </w:t>
      </w:r>
      <w:r w:rsidRPr="00775C3B">
        <w:rPr>
          <w:position w:val="-34"/>
          <w:sz w:val="28"/>
          <w:szCs w:val="28"/>
        </w:rPr>
        <w:object w:dxaOrig="1740" w:dyaOrig="800" w14:anchorId="5BAE820F">
          <v:shape id="_x0000_i1043" type="#_x0000_t75" style="width:87pt;height:39.75pt" o:ole="">
            <v:imagedata r:id="rId35" o:title=""/>
          </v:shape>
          <o:OLEObject Type="Embed" ProgID="Equation.DSMT4" ShapeID="_x0000_i1043" DrawAspect="Content" ObjectID="_1814805317" r:id="rId36"/>
        </w:object>
      </w:r>
      <w:r>
        <w:rPr>
          <w:position w:val="-30"/>
          <w:sz w:val="28"/>
          <w:szCs w:val="28"/>
        </w:rPr>
        <w:t xml:space="preserve">  </w:t>
      </w:r>
      <w:r>
        <w:rPr>
          <w:lang w:val="gl-ES"/>
        </w:rPr>
        <w:t xml:space="preserve">  d) </w:t>
      </w:r>
      <w:r w:rsidRPr="00661FAD">
        <w:rPr>
          <w:position w:val="-34"/>
          <w:sz w:val="28"/>
          <w:szCs w:val="28"/>
        </w:rPr>
        <w:object w:dxaOrig="2120" w:dyaOrig="800" w14:anchorId="50C060C6">
          <v:shape id="_x0000_i1044" type="#_x0000_t75" style="width:105.75pt;height:39.75pt" o:ole="">
            <v:imagedata r:id="rId37" o:title=""/>
          </v:shape>
          <o:OLEObject Type="Embed" ProgID="Equation.DSMT4" ShapeID="_x0000_i1044" DrawAspect="Content" ObjectID="_1814805318" r:id="rId38"/>
        </w:object>
      </w:r>
    </w:p>
    <w:p w14:paraId="526DC7C5" w14:textId="77777777" w:rsidR="00E753C3" w:rsidRPr="0032178E" w:rsidRDefault="00E753C3" w:rsidP="00E753C3">
      <w:pPr>
        <w:autoSpaceDE w:val="0"/>
        <w:autoSpaceDN w:val="0"/>
        <w:adjustRightInd w:val="0"/>
        <w:spacing w:before="120" w:line="360" w:lineRule="auto"/>
        <w:jc w:val="both"/>
        <w:rPr>
          <w:position w:val="-28"/>
          <w:sz w:val="28"/>
          <w:szCs w:val="28"/>
        </w:rPr>
      </w:pPr>
      <w:r>
        <w:rPr>
          <w:lang w:val="gl-ES"/>
        </w:rPr>
        <w:t xml:space="preserve">       </w:t>
      </w:r>
      <w:r w:rsidRPr="0000138A">
        <w:rPr>
          <w:b/>
          <w:bCs/>
        </w:rPr>
        <w:t>Sol:</w:t>
      </w:r>
      <w:r>
        <w:rPr>
          <w:b/>
          <w:bCs/>
        </w:rPr>
        <w:t xml:space="preserve">   </w:t>
      </w:r>
      <w:r>
        <w:rPr>
          <w:bCs/>
        </w:rPr>
        <w:t>a) 27/20      b) 113/12      c) 3/4      d) 11/3</w:t>
      </w:r>
    </w:p>
    <w:p w14:paraId="5895BA70" w14:textId="77777777" w:rsidR="00E753C3" w:rsidRDefault="00E753C3" w:rsidP="00E753C3">
      <w:pPr>
        <w:ind w:left="340"/>
      </w:pPr>
    </w:p>
    <w:tbl>
      <w:tblPr>
        <w:tblW w:w="10915" w:type="dxa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10915"/>
      </w:tblGrid>
      <w:tr w:rsidR="00E753C3" w:rsidRPr="00483C59" w14:paraId="70400A1E" w14:textId="77777777" w:rsidTr="004F311C">
        <w:tc>
          <w:tcPr>
            <w:tcW w:w="10915" w:type="dxa"/>
            <w:tcBorders>
              <w:top w:val="nil"/>
              <w:left w:val="nil"/>
              <w:bottom w:val="nil"/>
              <w:right w:val="nil"/>
            </w:tcBorders>
          </w:tcPr>
          <w:p w14:paraId="031E4DC8" w14:textId="77777777" w:rsidR="00E753C3" w:rsidRDefault="00E753C3" w:rsidP="00EE5052">
            <w:pPr>
              <w:pStyle w:val="Prrafodelista"/>
              <w:numPr>
                <w:ilvl w:val="0"/>
                <w:numId w:val="1"/>
              </w:numPr>
              <w:rPr>
                <w:bCs/>
              </w:rPr>
            </w:pPr>
            <w:r>
              <w:rPr>
                <w:bCs/>
              </w:rPr>
              <w:t>En mi huerto hay 42 naranjos, esta mañana he recolectado 5/7 de los naranjos. ¿Cuántos quedan por recolectar?</w:t>
            </w:r>
          </w:p>
          <w:p w14:paraId="3C9AA522" w14:textId="77777777" w:rsidR="00E753C3" w:rsidRDefault="00E753C3" w:rsidP="004F311C">
            <w:pPr>
              <w:pStyle w:val="Prrafodelista"/>
              <w:ind w:left="340"/>
              <w:rPr>
                <w:bCs/>
              </w:rPr>
            </w:pPr>
          </w:p>
          <w:p w14:paraId="13BDDB07" w14:textId="727F822C" w:rsidR="00E753C3" w:rsidRDefault="00F14AD7" w:rsidP="00EE5052">
            <w:pPr>
              <w:pStyle w:val="Prrafodelista"/>
              <w:numPr>
                <w:ilvl w:val="0"/>
                <w:numId w:val="1"/>
              </w:numPr>
              <w:rPr>
                <w:bCs/>
              </w:rPr>
            </w:pPr>
            <w:r w:rsidRPr="00255B0C">
              <w:rPr>
                <w:bCs/>
              </w:rPr>
              <w:t xml:space="preserve">En un supermercado hay 100 kg de naranjas. Venden 2/5 de las naranjas a restaurantes y 1/3 del </w:t>
            </w:r>
            <w:r w:rsidRPr="00887847">
              <w:rPr>
                <w:bCs/>
                <w:u w:val="single"/>
              </w:rPr>
              <w:t>resto</w:t>
            </w:r>
            <w:r w:rsidRPr="00255B0C">
              <w:rPr>
                <w:bCs/>
              </w:rPr>
              <w:t xml:space="preserve"> a los clientes. ¿Cuántos kg de naranjas quedan</w:t>
            </w:r>
            <w:r>
              <w:rPr>
                <w:bCs/>
              </w:rPr>
              <w:t xml:space="preserve"> finalmente</w:t>
            </w:r>
            <w:r w:rsidRPr="00255B0C">
              <w:rPr>
                <w:bCs/>
              </w:rPr>
              <w:t xml:space="preserve">?   </w:t>
            </w:r>
            <w:r w:rsidR="00E753C3" w:rsidRPr="004E20FC">
              <w:rPr>
                <w:b/>
                <w:bCs/>
              </w:rPr>
              <w:t>Sol:</w:t>
            </w:r>
            <w:r w:rsidR="00E753C3" w:rsidRPr="004E20FC">
              <w:rPr>
                <w:bCs/>
              </w:rPr>
              <w:t xml:space="preserve"> </w:t>
            </w:r>
            <w:r w:rsidR="00E753C3">
              <w:rPr>
                <w:bCs/>
              </w:rPr>
              <w:t>4</w:t>
            </w:r>
            <w:r w:rsidR="00E753C3" w:rsidRPr="004E20FC">
              <w:rPr>
                <w:bCs/>
              </w:rPr>
              <w:t xml:space="preserve">0 </w:t>
            </w:r>
            <w:r w:rsidR="00E753C3">
              <w:rPr>
                <w:bCs/>
              </w:rPr>
              <w:t>kg</w:t>
            </w:r>
          </w:p>
          <w:p w14:paraId="75886592" w14:textId="77777777" w:rsidR="00E753C3" w:rsidRDefault="00E753C3" w:rsidP="004F311C">
            <w:pPr>
              <w:pStyle w:val="Prrafodelista"/>
              <w:ind w:left="340"/>
              <w:rPr>
                <w:bCs/>
              </w:rPr>
            </w:pPr>
          </w:p>
          <w:p w14:paraId="7BFF7842" w14:textId="77777777" w:rsidR="005538F1" w:rsidRDefault="005538F1" w:rsidP="004F311C">
            <w:pPr>
              <w:pStyle w:val="Prrafodelista"/>
              <w:ind w:left="340"/>
              <w:rPr>
                <w:bCs/>
              </w:rPr>
            </w:pPr>
          </w:p>
          <w:p w14:paraId="3EDB709A" w14:textId="7C4917F5" w:rsidR="00EE5052" w:rsidRDefault="00EE5052" w:rsidP="00EE5052">
            <w:pPr>
              <w:pStyle w:val="Prrafodelista"/>
              <w:numPr>
                <w:ilvl w:val="0"/>
                <w:numId w:val="1"/>
              </w:numPr>
            </w:pPr>
            <w:r>
              <w:t>Calcula, simplificando lo máximo posible el resultado final:</w:t>
            </w:r>
          </w:p>
          <w:p w14:paraId="150EF656" w14:textId="77777777" w:rsidR="00C13DAE" w:rsidRDefault="00C13DAE" w:rsidP="00C13DAE">
            <w:pPr>
              <w:pStyle w:val="Prrafodelista"/>
              <w:ind w:left="340"/>
            </w:pPr>
          </w:p>
          <w:p w14:paraId="35C2BC50" w14:textId="21113ABF" w:rsidR="00EE5052" w:rsidRDefault="00C13DAE" w:rsidP="00C13DAE">
            <w:pPr>
              <w:spacing w:after="200" w:line="276" w:lineRule="auto"/>
            </w:pPr>
            <w:r>
              <w:t xml:space="preserve">a) </w:t>
            </w:r>
            <w:r w:rsidR="00EE5052" w:rsidRPr="006861B1">
              <w:rPr>
                <w:position w:val="-62"/>
              </w:rPr>
              <w:object w:dxaOrig="1500" w:dyaOrig="1359" w14:anchorId="22966DB3">
                <v:shape id="_x0000_i1045" type="#_x0000_t75" style="width:75pt;height:68.25pt" o:ole="">
                  <v:imagedata r:id="rId39" o:title=""/>
                </v:shape>
                <o:OLEObject Type="Embed" ProgID="Equation.3" ShapeID="_x0000_i1045" DrawAspect="Content" ObjectID="_1814805319" r:id="rId40"/>
              </w:object>
            </w:r>
            <w:r>
              <w:t xml:space="preserve">         b) </w:t>
            </w:r>
            <w:r w:rsidR="00EE5052" w:rsidRPr="007829AC">
              <w:rPr>
                <w:position w:val="-30"/>
              </w:rPr>
              <w:object w:dxaOrig="2380" w:dyaOrig="720" w14:anchorId="65668ACF">
                <v:shape id="_x0000_i1046" type="#_x0000_t75" style="width:119.25pt;height:36pt" o:ole="">
                  <v:imagedata r:id="rId41" o:title=""/>
                </v:shape>
                <o:OLEObject Type="Embed" ProgID="Equation.3" ShapeID="_x0000_i1046" DrawAspect="Content" ObjectID="_1814805320" r:id="rId42"/>
              </w:object>
            </w:r>
            <w:r>
              <w:t xml:space="preserve">        c) </w:t>
            </w:r>
            <w:r w:rsidR="00EE5052" w:rsidRPr="004B4CDA">
              <w:rPr>
                <w:position w:val="-62"/>
              </w:rPr>
              <w:object w:dxaOrig="2260" w:dyaOrig="1359" w14:anchorId="13E7CE20">
                <v:shape id="_x0000_i1047" type="#_x0000_t75" style="width:113.25pt;height:68.25pt" o:ole="">
                  <v:imagedata r:id="rId43" o:title=""/>
                </v:shape>
                <o:OLEObject Type="Embed" ProgID="Equation.3" ShapeID="_x0000_i1047" DrawAspect="Content" ObjectID="_1814805321" r:id="rId44"/>
              </w:object>
            </w:r>
          </w:p>
          <w:p w14:paraId="03F1BCD6" w14:textId="533ACE9A" w:rsidR="005538F1" w:rsidRPr="005538F1" w:rsidRDefault="005538F1" w:rsidP="005538F1">
            <w:pPr>
              <w:pStyle w:val="Prrafodelista"/>
              <w:spacing w:after="200"/>
              <w:ind w:left="340"/>
            </w:pPr>
            <w:r w:rsidRPr="0000138A">
              <w:rPr>
                <w:b/>
                <w:bCs/>
              </w:rPr>
              <w:t>Sol:</w:t>
            </w:r>
            <w:r>
              <w:rPr>
                <w:b/>
                <w:bCs/>
              </w:rPr>
              <w:t xml:space="preserve">   </w:t>
            </w:r>
            <w:r>
              <w:rPr>
                <w:bCs/>
              </w:rPr>
              <w:t xml:space="preserve">a) </w:t>
            </w:r>
            <w:r w:rsidR="00A3093E" w:rsidRPr="00A3093E">
              <w:rPr>
                <w:bCs/>
              </w:rPr>
              <w:t>– 9</w:t>
            </w:r>
            <w:r w:rsidRPr="00A3093E">
              <w:rPr>
                <w:bCs/>
              </w:rPr>
              <w:t>/</w:t>
            </w:r>
            <w:r w:rsidR="00A3093E" w:rsidRPr="00A3093E">
              <w:rPr>
                <w:bCs/>
              </w:rPr>
              <w:t>1</w:t>
            </w:r>
            <w:r w:rsidRPr="00A3093E">
              <w:rPr>
                <w:bCs/>
              </w:rPr>
              <w:t xml:space="preserve">0      b) </w:t>
            </w:r>
            <w:r w:rsidR="00A3093E" w:rsidRPr="00A3093E">
              <w:rPr>
                <w:bCs/>
              </w:rPr>
              <w:t>7</w:t>
            </w:r>
            <w:r w:rsidRPr="00A3093E">
              <w:rPr>
                <w:bCs/>
              </w:rPr>
              <w:t>/</w:t>
            </w:r>
            <w:r w:rsidR="00A3093E" w:rsidRPr="00A3093E">
              <w:rPr>
                <w:bCs/>
              </w:rPr>
              <w:t>4</w:t>
            </w:r>
            <w:r w:rsidRPr="00A3093E">
              <w:rPr>
                <w:bCs/>
              </w:rPr>
              <w:t xml:space="preserve">      c) </w:t>
            </w:r>
            <w:r w:rsidR="00A3093E" w:rsidRPr="00A3093E">
              <w:rPr>
                <w:bCs/>
              </w:rPr>
              <w:t>5</w:t>
            </w:r>
            <w:r w:rsidRPr="00A3093E">
              <w:rPr>
                <w:bCs/>
              </w:rPr>
              <w:t>/</w:t>
            </w:r>
            <w:r w:rsidR="00A3093E" w:rsidRPr="00A3093E">
              <w:rPr>
                <w:bCs/>
              </w:rPr>
              <w:t>2</w:t>
            </w:r>
            <w:r>
              <w:rPr>
                <w:bCs/>
              </w:rPr>
              <w:t xml:space="preserve">      </w:t>
            </w:r>
          </w:p>
          <w:p w14:paraId="299D70D1" w14:textId="77777777" w:rsidR="005538F1" w:rsidRDefault="005538F1" w:rsidP="005538F1">
            <w:pPr>
              <w:pStyle w:val="Prrafodelista"/>
              <w:spacing w:after="200"/>
              <w:ind w:left="340"/>
            </w:pPr>
          </w:p>
          <w:p w14:paraId="56670E19" w14:textId="77777777" w:rsidR="005538F1" w:rsidRDefault="005538F1" w:rsidP="005538F1">
            <w:pPr>
              <w:pStyle w:val="Prrafodelista"/>
              <w:spacing w:after="200"/>
              <w:ind w:left="340"/>
            </w:pPr>
          </w:p>
          <w:p w14:paraId="0CAD7D91" w14:textId="20A563C8" w:rsidR="00E753C3" w:rsidRDefault="00E753C3" w:rsidP="00EE5052">
            <w:pPr>
              <w:pStyle w:val="Prrafodelista"/>
              <w:numPr>
                <w:ilvl w:val="0"/>
                <w:numId w:val="1"/>
              </w:numPr>
              <w:spacing w:after="200"/>
            </w:pPr>
            <w:r w:rsidRPr="00255B0C">
              <w:t>Paula gasta 1/9 de su dinero en un regalo para su amiga</w:t>
            </w:r>
            <w:r>
              <w:t>,</w:t>
            </w:r>
            <w:r w:rsidRPr="00255B0C">
              <w:t xml:space="preserve"> </w:t>
            </w:r>
            <w:r>
              <w:t>y</w:t>
            </w:r>
            <w:r w:rsidRPr="00255B0C">
              <w:t xml:space="preserve"> 1/3 </w:t>
            </w:r>
            <w:r>
              <w:t>en una entrada para un concierto</w:t>
            </w:r>
            <w:r w:rsidRPr="00255B0C">
              <w:t xml:space="preserve">. </w:t>
            </w:r>
            <w:r>
              <w:t>A</w:t>
            </w:r>
            <w:r w:rsidRPr="00633060">
              <w:t xml:space="preserve">l comienzo tenía 27 €    </w:t>
            </w:r>
          </w:p>
          <w:p w14:paraId="76B6C9F6" w14:textId="77777777" w:rsidR="00E753C3" w:rsidRDefault="00E753C3" w:rsidP="004F311C">
            <w:pPr>
              <w:pStyle w:val="Prrafodelista"/>
            </w:pPr>
          </w:p>
          <w:p w14:paraId="5D6EDB9A" w14:textId="77777777" w:rsidR="00E753C3" w:rsidRDefault="00E753C3" w:rsidP="00EE5052">
            <w:pPr>
              <w:pStyle w:val="Prrafodelista"/>
              <w:numPr>
                <w:ilvl w:val="1"/>
                <w:numId w:val="1"/>
              </w:numPr>
              <w:spacing w:after="200"/>
            </w:pPr>
            <w:r>
              <w:t>¿Cuánto le ha costado el regalo?</w:t>
            </w:r>
          </w:p>
          <w:p w14:paraId="00EB78E4" w14:textId="77777777" w:rsidR="00E753C3" w:rsidRDefault="00E753C3" w:rsidP="00EE5052">
            <w:pPr>
              <w:pStyle w:val="Prrafodelista"/>
              <w:numPr>
                <w:ilvl w:val="1"/>
                <w:numId w:val="1"/>
              </w:numPr>
              <w:spacing w:after="200"/>
            </w:pPr>
            <w:r>
              <w:t>¿Y la entrada?</w:t>
            </w:r>
          </w:p>
          <w:p w14:paraId="6489836A" w14:textId="77777777" w:rsidR="00E753C3" w:rsidRPr="00633060" w:rsidRDefault="00E753C3" w:rsidP="00EE5052">
            <w:pPr>
              <w:pStyle w:val="Prrafodelista"/>
              <w:numPr>
                <w:ilvl w:val="1"/>
                <w:numId w:val="1"/>
              </w:numPr>
              <w:spacing w:after="200"/>
            </w:pPr>
            <w:r w:rsidRPr="00633060">
              <w:t xml:space="preserve">¿Cuánto dinero </w:t>
            </w:r>
            <w:r>
              <w:t xml:space="preserve">le queda </w:t>
            </w:r>
            <w:r w:rsidRPr="00633060">
              <w:t>ahora</w:t>
            </w:r>
            <w:r>
              <w:t xml:space="preserve">? </w:t>
            </w:r>
            <w:r w:rsidRPr="00633060">
              <w:rPr>
                <w:b/>
              </w:rPr>
              <w:t>So</w:t>
            </w:r>
            <w:r w:rsidRPr="00633060">
              <w:t>l: 15€</w:t>
            </w:r>
          </w:p>
          <w:p w14:paraId="0A836961" w14:textId="77777777" w:rsidR="00E753C3" w:rsidRPr="00633060" w:rsidRDefault="00E753C3" w:rsidP="004F311C">
            <w:pPr>
              <w:rPr>
                <w:bCs/>
              </w:rPr>
            </w:pPr>
          </w:p>
          <w:p w14:paraId="6E6E7472" w14:textId="77777777" w:rsidR="00E753C3" w:rsidRDefault="00E753C3" w:rsidP="00EE5052">
            <w:pPr>
              <w:pStyle w:val="Prrafodelista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A6007A">
              <w:rPr>
                <w:bCs/>
              </w:rPr>
              <w:t xml:space="preserve">Un frasco de perfume tiene una capacidad de </w:t>
            </w:r>
            <w:r>
              <w:rPr>
                <w:bCs/>
              </w:rPr>
              <w:t xml:space="preserve">1/20 </w:t>
            </w:r>
            <w:r w:rsidRPr="00A6007A">
              <w:rPr>
                <w:bCs/>
              </w:rPr>
              <w:t xml:space="preserve">de litro. ¿Cuántos frascos de perfume se pueden llenar con el contenido de una botella de </w:t>
            </w:r>
            <w:r>
              <w:rPr>
                <w:bCs/>
              </w:rPr>
              <w:t xml:space="preserve">3/4 </w:t>
            </w:r>
            <w:r w:rsidRPr="00A6007A">
              <w:rPr>
                <w:bCs/>
              </w:rPr>
              <w:t>de litro?</w:t>
            </w:r>
            <w:r>
              <w:rPr>
                <w:bCs/>
              </w:rPr>
              <w:t xml:space="preserve"> </w:t>
            </w:r>
            <w:r w:rsidRPr="004E20FC">
              <w:rPr>
                <w:b/>
                <w:bCs/>
              </w:rPr>
              <w:t>Sol:</w:t>
            </w:r>
            <w:r w:rsidRPr="004E20FC">
              <w:rPr>
                <w:bCs/>
              </w:rPr>
              <w:t xml:space="preserve"> </w:t>
            </w:r>
            <w:r>
              <w:rPr>
                <w:bCs/>
              </w:rPr>
              <w:t>15 frascos</w:t>
            </w:r>
          </w:p>
          <w:p w14:paraId="1E761AD3" w14:textId="77777777" w:rsidR="00E753C3" w:rsidRDefault="00E753C3" w:rsidP="004F311C">
            <w:pPr>
              <w:pStyle w:val="Prrafodelista"/>
              <w:rPr>
                <w:bCs/>
              </w:rPr>
            </w:pPr>
          </w:p>
          <w:p w14:paraId="33EFC939" w14:textId="77777777" w:rsidR="00E753C3" w:rsidRPr="005538F1" w:rsidRDefault="00E753C3" w:rsidP="00EE5052">
            <w:pPr>
              <w:pStyle w:val="Prrafodelista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  <w:lang w:val="en-US"/>
              </w:rPr>
            </w:pPr>
            <w:r w:rsidRPr="00255B0C">
              <w:rPr>
                <w:bCs/>
                <w:lang w:val="en-US"/>
              </w:rPr>
              <w:t xml:space="preserve">Richard has eaten 2/7 of a cake and Craig has eaten </w:t>
            </w:r>
            <w:r>
              <w:rPr>
                <w:bCs/>
                <w:lang w:val="en-US"/>
              </w:rPr>
              <w:t>three</w:t>
            </w:r>
            <w:r w:rsidRPr="00255B0C">
              <w:rPr>
                <w:bCs/>
                <w:lang w:val="en-US"/>
              </w:rPr>
              <w:t xml:space="preserve"> fifths of the </w:t>
            </w:r>
            <w:r>
              <w:rPr>
                <w:bCs/>
                <w:lang w:val="en-US"/>
              </w:rPr>
              <w:t>cake</w:t>
            </w:r>
            <w:r w:rsidRPr="00255B0C">
              <w:rPr>
                <w:bCs/>
                <w:lang w:val="en-US"/>
              </w:rPr>
              <w:t xml:space="preserve">. What fraction of the cake is left?   </w:t>
            </w:r>
            <w:r w:rsidRPr="005538F1">
              <w:rPr>
                <w:b/>
                <w:bCs/>
                <w:lang w:val="en-US"/>
              </w:rPr>
              <w:t xml:space="preserve">Sol: </w:t>
            </w:r>
            <w:r w:rsidRPr="005538F1">
              <w:rPr>
                <w:bCs/>
                <w:lang w:val="en-US"/>
              </w:rPr>
              <w:t>4/35</w:t>
            </w:r>
          </w:p>
          <w:p w14:paraId="11076EDF" w14:textId="77777777" w:rsidR="00E753C3" w:rsidRPr="005538F1" w:rsidRDefault="00E753C3" w:rsidP="004F311C">
            <w:pPr>
              <w:pStyle w:val="Prrafodelista"/>
              <w:rPr>
                <w:bCs/>
                <w:lang w:val="en-US"/>
              </w:rPr>
            </w:pPr>
          </w:p>
          <w:p w14:paraId="65350859" w14:textId="77777777" w:rsidR="00E753C3" w:rsidRPr="007F1053" w:rsidRDefault="00E753C3" w:rsidP="00EE5052">
            <w:pPr>
              <w:pStyle w:val="Prrafodelista"/>
              <w:numPr>
                <w:ilvl w:val="0"/>
                <w:numId w:val="1"/>
              </w:numPr>
              <w:spacing w:after="200"/>
            </w:pPr>
            <w:r w:rsidRPr="007F1053">
              <w:t>En un viaje, Antonio h</w:t>
            </w:r>
            <w:r>
              <w:t xml:space="preserve">a realizado las tres quintas partes del trayecto en tren y el resto en autobús. Si en autobús ha recorrido 260 kilómetros. ¿Cuál es la distancia total del trayecto?  </w:t>
            </w:r>
            <w:r w:rsidRPr="009963F1">
              <w:rPr>
                <w:b/>
                <w:bCs/>
              </w:rPr>
              <w:t>Sol:</w:t>
            </w:r>
            <w:r>
              <w:t xml:space="preserve"> 650 km</w:t>
            </w:r>
          </w:p>
          <w:p w14:paraId="3E8E2608" w14:textId="77777777" w:rsidR="00E753C3" w:rsidRDefault="00E753C3" w:rsidP="004F311C">
            <w:pPr>
              <w:pStyle w:val="Prrafodelista"/>
              <w:autoSpaceDE w:val="0"/>
              <w:autoSpaceDN w:val="0"/>
              <w:adjustRightInd w:val="0"/>
              <w:ind w:left="340"/>
              <w:rPr>
                <w:bCs/>
              </w:rPr>
            </w:pPr>
          </w:p>
          <w:p w14:paraId="1E830562" w14:textId="77777777" w:rsidR="005538F1" w:rsidRDefault="005538F1" w:rsidP="004F311C">
            <w:pPr>
              <w:pStyle w:val="Prrafodelista"/>
              <w:autoSpaceDE w:val="0"/>
              <w:autoSpaceDN w:val="0"/>
              <w:adjustRightInd w:val="0"/>
              <w:ind w:left="340"/>
              <w:rPr>
                <w:bCs/>
              </w:rPr>
            </w:pPr>
          </w:p>
          <w:p w14:paraId="70F48931" w14:textId="77777777" w:rsidR="00E753C3" w:rsidRPr="00255B0C" w:rsidRDefault="00E753C3" w:rsidP="000A123C">
            <w:pPr>
              <w:pStyle w:val="Prrafodelista"/>
              <w:ind w:left="340"/>
              <w:rPr>
                <w:sz w:val="20"/>
                <w:szCs w:val="20"/>
                <w:lang w:val="en-US"/>
              </w:rPr>
            </w:pPr>
          </w:p>
        </w:tc>
      </w:tr>
    </w:tbl>
    <w:p w14:paraId="63D121B3" w14:textId="77777777" w:rsidR="00E753C3" w:rsidRPr="00907787" w:rsidRDefault="00E753C3" w:rsidP="00E753C3">
      <w:pPr>
        <w:numPr>
          <w:ilvl w:val="0"/>
          <w:numId w:val="1"/>
        </w:numPr>
      </w:pPr>
      <w:r w:rsidRPr="00BB0B40">
        <w:lastRenderedPageBreak/>
        <w:t xml:space="preserve">He leído en el periódico la escalofriante noticia de que el 23% de las familias de </w:t>
      </w:r>
      <w:r>
        <w:t>Málaga</w:t>
      </w:r>
      <w:r w:rsidRPr="00BB0B40">
        <w:t xml:space="preserve"> no tienen </w:t>
      </w:r>
      <w:r>
        <w:t xml:space="preserve">    </w:t>
      </w:r>
      <w:r w:rsidRPr="00BB0B40">
        <w:t>recursos</w:t>
      </w:r>
      <w:r>
        <w:t xml:space="preserve"> económicos para alimentarse diariamente. Esto significa que prácticamente 1 de cada 4 personas en nuestra provincia no tiene para comer dignamente. Al reflexionar sobre dicha situación he decidido c</w:t>
      </w:r>
      <w:r w:rsidRPr="00BB0B40">
        <w:t>olabor</w:t>
      </w:r>
      <w:r>
        <w:t xml:space="preserve">ar </w:t>
      </w:r>
      <w:r w:rsidRPr="00BB0B40">
        <w:t>con el banco de alimentos</w:t>
      </w:r>
      <w:r>
        <w:t xml:space="preserve"> donando alimentos no perecederos por valor de los tres quintos de mi dinero</w:t>
      </w:r>
      <w:r w:rsidRPr="00BB0B40">
        <w:t xml:space="preserve">. </w:t>
      </w:r>
      <w:r>
        <w:t xml:space="preserve">Luego gasto 1/7 de mi dinero en un libro. </w:t>
      </w:r>
      <w:r w:rsidRPr="00BB0B40">
        <w:t xml:space="preserve">Si al volver a casa todavía tengo </w:t>
      </w:r>
      <w:r>
        <w:t xml:space="preserve">9 </w:t>
      </w:r>
      <w:r w:rsidRPr="00BB0B40">
        <w:t>€, ¿</w:t>
      </w:r>
      <w:r w:rsidRPr="00A45046">
        <w:rPr>
          <w:bCs/>
        </w:rPr>
        <w:t xml:space="preserve">con cuánto dinero salí?  </w:t>
      </w:r>
      <w:r w:rsidRPr="009D1851">
        <w:rPr>
          <w:b/>
          <w:bCs/>
        </w:rPr>
        <w:t>Sol:</w:t>
      </w:r>
      <w:r w:rsidRPr="00A45046">
        <w:rPr>
          <w:bCs/>
        </w:rPr>
        <w:t xml:space="preserve"> 3</w:t>
      </w:r>
      <w:r>
        <w:rPr>
          <w:bCs/>
        </w:rPr>
        <w:t>5</w:t>
      </w:r>
      <w:r w:rsidRPr="00A45046">
        <w:rPr>
          <w:bCs/>
        </w:rPr>
        <w:t xml:space="preserve"> €</w:t>
      </w:r>
    </w:p>
    <w:p w14:paraId="6906B328" w14:textId="77777777" w:rsidR="00E753C3" w:rsidRPr="007D641A" w:rsidRDefault="00E753C3" w:rsidP="00E753C3">
      <w:pPr>
        <w:ind w:left="340"/>
      </w:pPr>
    </w:p>
    <w:p w14:paraId="5FD166D8" w14:textId="7D1681E5" w:rsidR="00E753C3" w:rsidRDefault="00E753C3" w:rsidP="00E753C3">
      <w:pPr>
        <w:pStyle w:val="Prrafodelista"/>
        <w:spacing w:after="200"/>
        <w:ind w:left="340"/>
        <w:rPr>
          <w:lang w:val="en-US"/>
        </w:rPr>
      </w:pPr>
    </w:p>
    <w:p w14:paraId="6DE11A9F" w14:textId="1FE007A8" w:rsidR="00E753C3" w:rsidRPr="00A6007A" w:rsidRDefault="00E753C3" w:rsidP="00E753C3">
      <w:pPr>
        <w:pStyle w:val="Prrafodelista"/>
        <w:numPr>
          <w:ilvl w:val="0"/>
          <w:numId w:val="1"/>
        </w:numPr>
        <w:autoSpaceDE w:val="0"/>
        <w:autoSpaceDN w:val="0"/>
        <w:adjustRightInd w:val="0"/>
        <w:rPr>
          <w:bCs/>
        </w:rPr>
      </w:pPr>
      <w:r w:rsidRPr="00A6007A">
        <w:rPr>
          <w:bCs/>
        </w:rPr>
        <w:t xml:space="preserve">Un vendedor despacha, por la mañana, las </w:t>
      </w:r>
      <w:r>
        <w:rPr>
          <w:bCs/>
        </w:rPr>
        <w:t xml:space="preserve">3/4 </w:t>
      </w:r>
      <w:r w:rsidRPr="00A6007A">
        <w:rPr>
          <w:bCs/>
        </w:rPr>
        <w:t xml:space="preserve">partes de las naranjas que tenía. Por la tarde vende </w:t>
      </w:r>
      <w:r>
        <w:rPr>
          <w:bCs/>
        </w:rPr>
        <w:t>4/5</w:t>
      </w:r>
      <w:r w:rsidRPr="00A6007A">
        <w:rPr>
          <w:bCs/>
        </w:rPr>
        <w:t xml:space="preserve"> de las que le quedaban. Si al terminar el día aún le quedan </w:t>
      </w:r>
      <w:smartTag w:uri="urn:schemas-microsoft-com:office:smarttags" w:element="metricconverter">
        <w:smartTagPr>
          <w:attr w:name="ProductID" w:val="100 kg"/>
        </w:smartTagPr>
        <w:r w:rsidRPr="00A6007A">
          <w:rPr>
            <w:bCs/>
          </w:rPr>
          <w:t>100 kg</w:t>
        </w:r>
      </w:smartTag>
      <w:r w:rsidRPr="00A6007A">
        <w:rPr>
          <w:bCs/>
        </w:rPr>
        <w:t xml:space="preserve"> de naranjas, ¿cuántos kilos tenía</w:t>
      </w:r>
      <w:r w:rsidR="0041776C">
        <w:rPr>
          <w:bCs/>
        </w:rPr>
        <w:t xml:space="preserve"> al principio</w:t>
      </w:r>
      <w:r w:rsidRPr="00A6007A">
        <w:rPr>
          <w:bCs/>
        </w:rPr>
        <w:t>?</w:t>
      </w:r>
      <w:r>
        <w:rPr>
          <w:bCs/>
        </w:rPr>
        <w:t xml:space="preserve"> </w:t>
      </w:r>
      <w:r w:rsidRPr="0000138A">
        <w:rPr>
          <w:b/>
          <w:bCs/>
        </w:rPr>
        <w:t>Sol:</w:t>
      </w:r>
      <w:r>
        <w:rPr>
          <w:b/>
          <w:bCs/>
        </w:rPr>
        <w:t xml:space="preserve"> </w:t>
      </w:r>
      <w:r>
        <w:rPr>
          <w:bCs/>
        </w:rPr>
        <w:t>2000 kg</w:t>
      </w:r>
    </w:p>
    <w:p w14:paraId="4A38B886" w14:textId="77777777" w:rsidR="00371C27" w:rsidRPr="00371C27" w:rsidRDefault="00371C27" w:rsidP="00371C27">
      <w:pPr>
        <w:autoSpaceDE w:val="0"/>
        <w:autoSpaceDN w:val="0"/>
        <w:adjustRightInd w:val="0"/>
        <w:rPr>
          <w:rFonts w:eastAsiaTheme="minorHAnsi"/>
          <w:bCs/>
          <w:lang w:eastAsia="en-US"/>
        </w:rPr>
      </w:pPr>
    </w:p>
    <w:p w14:paraId="50014B5B" w14:textId="77777777" w:rsidR="001C0FC3" w:rsidRPr="002A56D4" w:rsidRDefault="001C0FC3" w:rsidP="001C0FC3">
      <w:pPr>
        <w:numPr>
          <w:ilvl w:val="0"/>
          <w:numId w:val="1"/>
        </w:numPr>
      </w:pPr>
      <w:r w:rsidRPr="005538F1">
        <w:t>Salgo de compras, y primero me gasto dos tercios de mi dinero en una camiseta. Luego, los tres cuartos de lo que me queda en una funda para el móvil. Si al volver a casa todavía tengo 3€, ¿con cuánto dinero salí?</w:t>
      </w:r>
      <w:r>
        <w:t xml:space="preserve">  </w:t>
      </w:r>
      <w:r w:rsidRPr="0000138A">
        <w:rPr>
          <w:b/>
          <w:bCs/>
        </w:rPr>
        <w:t>Sol:</w:t>
      </w:r>
      <w:r>
        <w:rPr>
          <w:b/>
          <w:bCs/>
        </w:rPr>
        <w:t xml:space="preserve"> </w:t>
      </w:r>
      <w:r>
        <w:rPr>
          <w:bCs/>
        </w:rPr>
        <w:t>36 €</w:t>
      </w:r>
    </w:p>
    <w:p w14:paraId="5CB4CBEE" w14:textId="77777777" w:rsidR="001C0FC3" w:rsidRPr="002A56D4" w:rsidRDefault="001C0FC3" w:rsidP="001C0FC3">
      <w:pPr>
        <w:ind w:left="340"/>
      </w:pPr>
    </w:p>
    <w:p w14:paraId="1F005C8E" w14:textId="77777777" w:rsidR="001C0FC3" w:rsidRPr="007D641A" w:rsidRDefault="001C0FC3" w:rsidP="001C0FC3">
      <w:pPr>
        <w:pStyle w:val="Prrafodelista"/>
        <w:numPr>
          <w:ilvl w:val="0"/>
          <w:numId w:val="1"/>
        </w:numPr>
        <w:rPr>
          <w:bCs/>
        </w:rPr>
      </w:pPr>
      <w:r w:rsidRPr="007D641A">
        <w:rPr>
          <w:bCs/>
        </w:rPr>
        <w:t>Ra</w:t>
      </w:r>
      <w:r w:rsidRPr="007D641A">
        <w:rPr>
          <w:bCs/>
          <w:lang w:val="es-ES_tradnl"/>
        </w:rPr>
        <w:t>ú</w:t>
      </w:r>
      <w:r w:rsidRPr="007D641A">
        <w:rPr>
          <w:bCs/>
        </w:rPr>
        <w:t>l se gasta 2/5 de su paga en el cine y 1/4 de lo que le que</w:t>
      </w:r>
      <w:r>
        <w:rPr>
          <w:bCs/>
        </w:rPr>
        <w:t xml:space="preserve">da en la compra de una revista. </w:t>
      </w:r>
      <w:r w:rsidRPr="007D641A">
        <w:rPr>
          <w:bCs/>
        </w:rPr>
        <w:t>Si aún le</w:t>
      </w:r>
    </w:p>
    <w:p w14:paraId="6BEB670F" w14:textId="77777777" w:rsidR="001C0FC3" w:rsidRPr="0000138A" w:rsidRDefault="001C0FC3" w:rsidP="001C0FC3">
      <w:pPr>
        <w:pStyle w:val="Prrafodelista"/>
        <w:ind w:left="340"/>
        <w:rPr>
          <w:bCs/>
        </w:rPr>
      </w:pPr>
      <w:r w:rsidRPr="00CD3CE9">
        <w:rPr>
          <w:bCs/>
        </w:rPr>
        <w:t xml:space="preserve">Quedan 9 euros. ¿Cuánto tenía en total? ¿Cuánto ha gastado en cada cosa? </w:t>
      </w:r>
      <w:r w:rsidRPr="00CD3CE9">
        <w:rPr>
          <w:bCs/>
          <w:lang w:val="es-ES_tradnl"/>
        </w:rPr>
        <w:t>¿</w:t>
      </w:r>
      <w:r w:rsidRPr="00CD3CE9">
        <w:rPr>
          <w:bCs/>
        </w:rPr>
        <w:t>Qué fracción de su                                                  dinero se ha gastado?</w:t>
      </w:r>
      <w:r>
        <w:rPr>
          <w:bCs/>
        </w:rPr>
        <w:t xml:space="preserve"> </w:t>
      </w:r>
      <w:r w:rsidRPr="0000138A">
        <w:rPr>
          <w:b/>
          <w:bCs/>
        </w:rPr>
        <w:t>Sol:</w:t>
      </w:r>
      <w:r>
        <w:rPr>
          <w:bCs/>
        </w:rPr>
        <w:t xml:space="preserve"> 20 €.  8 € en cine y 3 € en una revista. 11/20</w:t>
      </w:r>
    </w:p>
    <w:p w14:paraId="7D0BC0BF" w14:textId="0995C285" w:rsidR="00C31517" w:rsidRDefault="00C31517"/>
    <w:sectPr w:rsidR="00C31517" w:rsidSect="00B94C57">
      <w:pgSz w:w="11906" w:h="16838" w:code="9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C2EDE"/>
    <w:multiLevelType w:val="hybridMultilevel"/>
    <w:tmpl w:val="894E0AA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11F5"/>
    <w:multiLevelType w:val="hybridMultilevel"/>
    <w:tmpl w:val="1F7E6FAC"/>
    <w:lvl w:ilvl="0" w:tplc="A6B4D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5D3AA8"/>
    <w:multiLevelType w:val="hybridMultilevel"/>
    <w:tmpl w:val="42809554"/>
    <w:lvl w:ilvl="0" w:tplc="684CA7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407417D"/>
    <w:multiLevelType w:val="multilevel"/>
    <w:tmpl w:val="758E33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48D3D26"/>
    <w:multiLevelType w:val="multilevel"/>
    <w:tmpl w:val="419A1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067F62F3"/>
    <w:multiLevelType w:val="hybridMultilevel"/>
    <w:tmpl w:val="7ED04EF2"/>
    <w:lvl w:ilvl="0" w:tplc="F68A8F7E">
      <w:start w:val="1"/>
      <w:numFmt w:val="upperLetter"/>
      <w:lvlText w:val="%1)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6" w15:restartNumberingAfterBreak="0">
    <w:nsid w:val="089143C6"/>
    <w:multiLevelType w:val="multilevel"/>
    <w:tmpl w:val="758E33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3843A92"/>
    <w:multiLevelType w:val="hybridMultilevel"/>
    <w:tmpl w:val="9EC0A90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304C3C"/>
    <w:multiLevelType w:val="hybridMultilevel"/>
    <w:tmpl w:val="D53C1B98"/>
    <w:lvl w:ilvl="0" w:tplc="0C0A000F">
      <w:start w:val="1"/>
      <w:numFmt w:val="decimal"/>
      <w:lvlText w:val="%1."/>
      <w:lvlJc w:val="left"/>
      <w:pPr>
        <w:ind w:left="743" w:hanging="360"/>
      </w:pPr>
    </w:lvl>
    <w:lvl w:ilvl="1" w:tplc="0C0A0019" w:tentative="1">
      <w:start w:val="1"/>
      <w:numFmt w:val="lowerLetter"/>
      <w:lvlText w:val="%2."/>
      <w:lvlJc w:val="left"/>
      <w:pPr>
        <w:ind w:left="1463" w:hanging="360"/>
      </w:pPr>
    </w:lvl>
    <w:lvl w:ilvl="2" w:tplc="0C0A001B" w:tentative="1">
      <w:start w:val="1"/>
      <w:numFmt w:val="lowerRoman"/>
      <w:lvlText w:val="%3."/>
      <w:lvlJc w:val="right"/>
      <w:pPr>
        <w:ind w:left="2183" w:hanging="180"/>
      </w:pPr>
    </w:lvl>
    <w:lvl w:ilvl="3" w:tplc="0C0A000F" w:tentative="1">
      <w:start w:val="1"/>
      <w:numFmt w:val="decimal"/>
      <w:lvlText w:val="%4."/>
      <w:lvlJc w:val="left"/>
      <w:pPr>
        <w:ind w:left="2903" w:hanging="360"/>
      </w:pPr>
    </w:lvl>
    <w:lvl w:ilvl="4" w:tplc="0C0A0019" w:tentative="1">
      <w:start w:val="1"/>
      <w:numFmt w:val="lowerLetter"/>
      <w:lvlText w:val="%5."/>
      <w:lvlJc w:val="left"/>
      <w:pPr>
        <w:ind w:left="3623" w:hanging="360"/>
      </w:pPr>
    </w:lvl>
    <w:lvl w:ilvl="5" w:tplc="0C0A001B" w:tentative="1">
      <w:start w:val="1"/>
      <w:numFmt w:val="lowerRoman"/>
      <w:lvlText w:val="%6."/>
      <w:lvlJc w:val="right"/>
      <w:pPr>
        <w:ind w:left="4343" w:hanging="180"/>
      </w:pPr>
    </w:lvl>
    <w:lvl w:ilvl="6" w:tplc="0C0A000F" w:tentative="1">
      <w:start w:val="1"/>
      <w:numFmt w:val="decimal"/>
      <w:lvlText w:val="%7."/>
      <w:lvlJc w:val="left"/>
      <w:pPr>
        <w:ind w:left="5063" w:hanging="360"/>
      </w:pPr>
    </w:lvl>
    <w:lvl w:ilvl="7" w:tplc="0C0A0019" w:tentative="1">
      <w:start w:val="1"/>
      <w:numFmt w:val="lowerLetter"/>
      <w:lvlText w:val="%8."/>
      <w:lvlJc w:val="left"/>
      <w:pPr>
        <w:ind w:left="5783" w:hanging="360"/>
      </w:pPr>
    </w:lvl>
    <w:lvl w:ilvl="8" w:tplc="0C0A001B" w:tentative="1">
      <w:start w:val="1"/>
      <w:numFmt w:val="lowerRoman"/>
      <w:lvlText w:val="%9."/>
      <w:lvlJc w:val="right"/>
      <w:pPr>
        <w:ind w:left="6503" w:hanging="180"/>
      </w:pPr>
    </w:lvl>
  </w:abstractNum>
  <w:abstractNum w:abstractNumId="10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B295416"/>
    <w:multiLevelType w:val="multilevel"/>
    <w:tmpl w:val="E550C15A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eastAsia="Times New Roman" w:hAnsi="Times New Roman" w:cs="Times New Roman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4BD60B6A"/>
    <w:multiLevelType w:val="hybridMultilevel"/>
    <w:tmpl w:val="B152194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C8955F0"/>
    <w:multiLevelType w:val="multilevel"/>
    <w:tmpl w:val="758E33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548E1121"/>
    <w:multiLevelType w:val="hybridMultilevel"/>
    <w:tmpl w:val="2DAA2AC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8C48B7"/>
    <w:multiLevelType w:val="hybridMultilevel"/>
    <w:tmpl w:val="0DB8A72A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304D92"/>
    <w:multiLevelType w:val="multilevel"/>
    <w:tmpl w:val="E3245AF4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6D70372A"/>
    <w:multiLevelType w:val="hybridMultilevel"/>
    <w:tmpl w:val="D3CAA1C6"/>
    <w:lvl w:ilvl="0" w:tplc="9ADA333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11D44E9"/>
    <w:multiLevelType w:val="multilevel"/>
    <w:tmpl w:val="C0FE64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358704847">
    <w:abstractNumId w:val="11"/>
  </w:num>
  <w:num w:numId="2" w16cid:durableId="974598462">
    <w:abstractNumId w:val="2"/>
  </w:num>
  <w:num w:numId="3" w16cid:durableId="2061128175">
    <w:abstractNumId w:val="8"/>
  </w:num>
  <w:num w:numId="4" w16cid:durableId="1275557715">
    <w:abstractNumId w:val="7"/>
  </w:num>
  <w:num w:numId="5" w16cid:durableId="338194050">
    <w:abstractNumId w:val="15"/>
  </w:num>
  <w:num w:numId="6" w16cid:durableId="255872954">
    <w:abstractNumId w:val="10"/>
  </w:num>
  <w:num w:numId="7" w16cid:durableId="1003824049">
    <w:abstractNumId w:val="1"/>
  </w:num>
  <w:num w:numId="8" w16cid:durableId="1119492646">
    <w:abstractNumId w:val="9"/>
  </w:num>
  <w:num w:numId="9" w16cid:durableId="296304553">
    <w:abstractNumId w:val="18"/>
  </w:num>
  <w:num w:numId="10" w16cid:durableId="1198547079">
    <w:abstractNumId w:val="14"/>
  </w:num>
  <w:num w:numId="11" w16cid:durableId="1678533032">
    <w:abstractNumId w:val="12"/>
  </w:num>
  <w:num w:numId="12" w16cid:durableId="1510366732">
    <w:abstractNumId w:val="3"/>
  </w:num>
  <w:num w:numId="13" w16cid:durableId="604927525">
    <w:abstractNumId w:val="6"/>
  </w:num>
  <w:num w:numId="14" w16cid:durableId="180555095">
    <w:abstractNumId w:val="17"/>
  </w:num>
  <w:num w:numId="15" w16cid:durableId="2133353467">
    <w:abstractNumId w:val="0"/>
  </w:num>
  <w:num w:numId="16" w16cid:durableId="503781035">
    <w:abstractNumId w:val="13"/>
  </w:num>
  <w:num w:numId="17" w16cid:durableId="1635481551">
    <w:abstractNumId w:val="5"/>
  </w:num>
  <w:num w:numId="18" w16cid:durableId="106504757">
    <w:abstractNumId w:val="16"/>
  </w:num>
  <w:num w:numId="19" w16cid:durableId="2109345615">
    <w:abstractNumId w:val="4"/>
  </w:num>
  <w:num w:numId="20" w16cid:durableId="156710731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1D43"/>
    <w:rsid w:val="0000138A"/>
    <w:rsid w:val="00002452"/>
    <w:rsid w:val="00007CA2"/>
    <w:rsid w:val="00031C22"/>
    <w:rsid w:val="000352D8"/>
    <w:rsid w:val="000561BE"/>
    <w:rsid w:val="00072E40"/>
    <w:rsid w:val="00090EDF"/>
    <w:rsid w:val="000A123C"/>
    <w:rsid w:val="000A48BE"/>
    <w:rsid w:val="000B3788"/>
    <w:rsid w:val="000B510E"/>
    <w:rsid w:val="001143E2"/>
    <w:rsid w:val="001455CC"/>
    <w:rsid w:val="001A395A"/>
    <w:rsid w:val="001B4ADE"/>
    <w:rsid w:val="001C0FC3"/>
    <w:rsid w:val="001D5DCE"/>
    <w:rsid w:val="001E4690"/>
    <w:rsid w:val="001E676D"/>
    <w:rsid w:val="002079A5"/>
    <w:rsid w:val="00214E3A"/>
    <w:rsid w:val="00214FEA"/>
    <w:rsid w:val="002151E9"/>
    <w:rsid w:val="00215413"/>
    <w:rsid w:val="002205C2"/>
    <w:rsid w:val="00225F21"/>
    <w:rsid w:val="00235038"/>
    <w:rsid w:val="00235FB1"/>
    <w:rsid w:val="00245792"/>
    <w:rsid w:val="002535A4"/>
    <w:rsid w:val="002579AD"/>
    <w:rsid w:val="002901A2"/>
    <w:rsid w:val="002A470F"/>
    <w:rsid w:val="002A56D4"/>
    <w:rsid w:val="002C2B0E"/>
    <w:rsid w:val="002D2630"/>
    <w:rsid w:val="002F37D6"/>
    <w:rsid w:val="00314875"/>
    <w:rsid w:val="0032178E"/>
    <w:rsid w:val="00330B71"/>
    <w:rsid w:val="00331265"/>
    <w:rsid w:val="0033218F"/>
    <w:rsid w:val="00343771"/>
    <w:rsid w:val="00356008"/>
    <w:rsid w:val="00367D17"/>
    <w:rsid w:val="00370072"/>
    <w:rsid w:val="00371C27"/>
    <w:rsid w:val="003757D4"/>
    <w:rsid w:val="00375B3E"/>
    <w:rsid w:val="00381D43"/>
    <w:rsid w:val="00382686"/>
    <w:rsid w:val="00382CE5"/>
    <w:rsid w:val="00386BD6"/>
    <w:rsid w:val="00391659"/>
    <w:rsid w:val="00394DFB"/>
    <w:rsid w:val="003B7982"/>
    <w:rsid w:val="003E1581"/>
    <w:rsid w:val="0041776C"/>
    <w:rsid w:val="00442BA5"/>
    <w:rsid w:val="00457FB9"/>
    <w:rsid w:val="00462D07"/>
    <w:rsid w:val="00463B7F"/>
    <w:rsid w:val="00475B4A"/>
    <w:rsid w:val="00483C59"/>
    <w:rsid w:val="004849A1"/>
    <w:rsid w:val="004C098C"/>
    <w:rsid w:val="004D052B"/>
    <w:rsid w:val="004D7D27"/>
    <w:rsid w:val="00504961"/>
    <w:rsid w:val="0052099E"/>
    <w:rsid w:val="00522F73"/>
    <w:rsid w:val="00527DE3"/>
    <w:rsid w:val="005334CB"/>
    <w:rsid w:val="00543D41"/>
    <w:rsid w:val="005538F1"/>
    <w:rsid w:val="00561DF5"/>
    <w:rsid w:val="0057025D"/>
    <w:rsid w:val="0057205A"/>
    <w:rsid w:val="00584CC7"/>
    <w:rsid w:val="005B3191"/>
    <w:rsid w:val="005C348B"/>
    <w:rsid w:val="005D301E"/>
    <w:rsid w:val="005F0C02"/>
    <w:rsid w:val="0060500D"/>
    <w:rsid w:val="0061529B"/>
    <w:rsid w:val="006235B9"/>
    <w:rsid w:val="00646A7D"/>
    <w:rsid w:val="0065516C"/>
    <w:rsid w:val="0066490B"/>
    <w:rsid w:val="00670FCD"/>
    <w:rsid w:val="00674245"/>
    <w:rsid w:val="006828DB"/>
    <w:rsid w:val="00682CA9"/>
    <w:rsid w:val="006959B3"/>
    <w:rsid w:val="006C1B88"/>
    <w:rsid w:val="006C43E9"/>
    <w:rsid w:val="006E0E93"/>
    <w:rsid w:val="006F52A6"/>
    <w:rsid w:val="00713F54"/>
    <w:rsid w:val="00716333"/>
    <w:rsid w:val="00720728"/>
    <w:rsid w:val="00723075"/>
    <w:rsid w:val="00724FDB"/>
    <w:rsid w:val="007261D0"/>
    <w:rsid w:val="007263B8"/>
    <w:rsid w:val="00727DA9"/>
    <w:rsid w:val="00743277"/>
    <w:rsid w:val="00745645"/>
    <w:rsid w:val="00751BD3"/>
    <w:rsid w:val="00766915"/>
    <w:rsid w:val="0076738F"/>
    <w:rsid w:val="00771D58"/>
    <w:rsid w:val="00792504"/>
    <w:rsid w:val="007B4366"/>
    <w:rsid w:val="007B4EC3"/>
    <w:rsid w:val="007D088E"/>
    <w:rsid w:val="007D641A"/>
    <w:rsid w:val="0084392B"/>
    <w:rsid w:val="008472ED"/>
    <w:rsid w:val="00847BBF"/>
    <w:rsid w:val="008663A5"/>
    <w:rsid w:val="00880327"/>
    <w:rsid w:val="00890DE7"/>
    <w:rsid w:val="00892345"/>
    <w:rsid w:val="008B142A"/>
    <w:rsid w:val="008D7036"/>
    <w:rsid w:val="008E2251"/>
    <w:rsid w:val="008F34D9"/>
    <w:rsid w:val="00907787"/>
    <w:rsid w:val="00911E0F"/>
    <w:rsid w:val="00941376"/>
    <w:rsid w:val="00945244"/>
    <w:rsid w:val="00946FC7"/>
    <w:rsid w:val="00976B19"/>
    <w:rsid w:val="00980264"/>
    <w:rsid w:val="0098752C"/>
    <w:rsid w:val="0099565D"/>
    <w:rsid w:val="00997E0B"/>
    <w:rsid w:val="009A00E2"/>
    <w:rsid w:val="009A5A33"/>
    <w:rsid w:val="009E483C"/>
    <w:rsid w:val="009F363A"/>
    <w:rsid w:val="00A031C2"/>
    <w:rsid w:val="00A13A37"/>
    <w:rsid w:val="00A17496"/>
    <w:rsid w:val="00A3093E"/>
    <w:rsid w:val="00A52B6E"/>
    <w:rsid w:val="00A60307"/>
    <w:rsid w:val="00A63DCC"/>
    <w:rsid w:val="00A86216"/>
    <w:rsid w:val="00AA71C5"/>
    <w:rsid w:val="00AB7E33"/>
    <w:rsid w:val="00AD488B"/>
    <w:rsid w:val="00AE558E"/>
    <w:rsid w:val="00AE56A7"/>
    <w:rsid w:val="00B20724"/>
    <w:rsid w:val="00B23DE5"/>
    <w:rsid w:val="00B563BE"/>
    <w:rsid w:val="00B778C3"/>
    <w:rsid w:val="00B94C57"/>
    <w:rsid w:val="00B97CF2"/>
    <w:rsid w:val="00BC7F34"/>
    <w:rsid w:val="00BE2436"/>
    <w:rsid w:val="00C00FCA"/>
    <w:rsid w:val="00C13DAE"/>
    <w:rsid w:val="00C31517"/>
    <w:rsid w:val="00C54258"/>
    <w:rsid w:val="00C62D1A"/>
    <w:rsid w:val="00CA00BC"/>
    <w:rsid w:val="00CC0EFB"/>
    <w:rsid w:val="00CC1CD2"/>
    <w:rsid w:val="00CD1B47"/>
    <w:rsid w:val="00CD313D"/>
    <w:rsid w:val="00CD3CE9"/>
    <w:rsid w:val="00CE0ABA"/>
    <w:rsid w:val="00CF2693"/>
    <w:rsid w:val="00D04D7D"/>
    <w:rsid w:val="00D23EA1"/>
    <w:rsid w:val="00D67CE5"/>
    <w:rsid w:val="00D73CB5"/>
    <w:rsid w:val="00D94E88"/>
    <w:rsid w:val="00DA2B3C"/>
    <w:rsid w:val="00DB4EB5"/>
    <w:rsid w:val="00DC0652"/>
    <w:rsid w:val="00DD265F"/>
    <w:rsid w:val="00DD536A"/>
    <w:rsid w:val="00DE2380"/>
    <w:rsid w:val="00E0615D"/>
    <w:rsid w:val="00E21E44"/>
    <w:rsid w:val="00E50B07"/>
    <w:rsid w:val="00E63203"/>
    <w:rsid w:val="00E753C3"/>
    <w:rsid w:val="00E916D1"/>
    <w:rsid w:val="00EB4BA3"/>
    <w:rsid w:val="00ED0F54"/>
    <w:rsid w:val="00ED732F"/>
    <w:rsid w:val="00EE5052"/>
    <w:rsid w:val="00F14AD7"/>
    <w:rsid w:val="00F25849"/>
    <w:rsid w:val="00F57A90"/>
    <w:rsid w:val="00F62DDF"/>
    <w:rsid w:val="00F723F0"/>
    <w:rsid w:val="00F7351D"/>
    <w:rsid w:val="00F85AD6"/>
    <w:rsid w:val="00F932B5"/>
    <w:rsid w:val="00FA4A5F"/>
    <w:rsid w:val="00FB3832"/>
    <w:rsid w:val="00FD0442"/>
    <w:rsid w:val="00FE7B22"/>
    <w:rsid w:val="00FF1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7915891"/>
  <w15:docId w15:val="{CD2986A9-926D-470A-A976-8216E23553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1D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663A5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AD488B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1455C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455CC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AB7E3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3</TotalTime>
  <Pages>3</Pages>
  <Words>870</Words>
  <Characters>4789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184</cp:revision>
  <cp:lastPrinted>2013-12-08T19:32:00Z</cp:lastPrinted>
  <dcterms:created xsi:type="dcterms:W3CDTF">2013-10-28T23:10:00Z</dcterms:created>
  <dcterms:modified xsi:type="dcterms:W3CDTF">2025-07-23T17:45:00Z</dcterms:modified>
</cp:coreProperties>
</file>